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02BD" w:rsidRDefault="008502BD" w:rsidP="00F374FC">
      <w:pPr>
        <w:suppressAutoHyphens/>
        <w:spacing w:line="300" w:lineRule="exact"/>
        <w:jc w:val="both"/>
        <w:rPr>
          <w:spacing w:val="-3"/>
        </w:rPr>
      </w:pPr>
      <w:r>
        <w:rPr>
          <w:b/>
          <w:bCs/>
        </w:rPr>
        <w:t xml:space="preserve">Homework </w:t>
      </w:r>
      <w:r w:rsidR="00FD272A">
        <w:rPr>
          <w:b/>
          <w:bCs/>
        </w:rPr>
        <w:t>8</w:t>
      </w:r>
    </w:p>
    <w:p w:rsidR="008502BD" w:rsidRDefault="008502BD" w:rsidP="00F374FC">
      <w:pPr>
        <w:suppressAutoHyphens/>
        <w:spacing w:line="300" w:lineRule="exact"/>
        <w:jc w:val="both"/>
        <w:rPr>
          <w:spacing w:val="-3"/>
        </w:rPr>
      </w:pPr>
    </w:p>
    <w:p w:rsidR="00F374FC" w:rsidRDefault="00A07FF7" w:rsidP="00F374FC">
      <w:pPr>
        <w:rPr>
          <w:sz w:val="22"/>
          <w:szCs w:val="22"/>
          <w:lang w:eastAsia="ko-KR"/>
        </w:rPr>
      </w:pPr>
      <w:r>
        <w:rPr>
          <w:sz w:val="22"/>
          <w:szCs w:val="22"/>
        </w:rPr>
        <w:t>1</w:t>
      </w:r>
      <w:r w:rsidR="00F374FC" w:rsidRPr="00C20F5E">
        <w:rPr>
          <w:sz w:val="22"/>
          <w:szCs w:val="22"/>
        </w:rPr>
        <w:t>. USTrak is a passenger rail service. The production function for USTrak is given by the following:</w:t>
      </w:r>
      <w:r w:rsidR="00F374FC" w:rsidRPr="00C20F5E">
        <w:rPr>
          <w:position w:val="-10"/>
          <w:sz w:val="22"/>
          <w:szCs w:val="22"/>
        </w:rPr>
        <w:object w:dxaOrig="207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3.5pt;height:27pt" o:ole="">
            <v:imagedata r:id="rId6" o:title=""/>
          </v:shape>
          <o:OLEObject Type="Embed" ProgID="Equation.3" ShapeID="_x0000_i1028" DrawAspect="Content" ObjectID="_1383167700" r:id="rId7"/>
        </w:object>
      </w:r>
      <w:r w:rsidR="00F374FC" w:rsidRPr="00C20F5E">
        <w:rPr>
          <w:sz w:val="22"/>
          <w:szCs w:val="22"/>
        </w:rPr>
        <w:t xml:space="preserve"> where L represents man-hours, K represents machine hours and output Q is measured in hundreds of passenger miles (so Q = 1 represents 100 passenger miles). The price of an hour of labor is $25 and the price of an hour of machine time is $1. Assume that that the fixed costs of USTrak are 90,000.</w:t>
      </w:r>
    </w:p>
    <w:p w:rsidR="00EE1A98" w:rsidRPr="00EE1A98" w:rsidRDefault="00EE1A98" w:rsidP="00F374FC">
      <w:pPr>
        <w:rPr>
          <w:rFonts w:eastAsiaTheme="minorEastAsia"/>
          <w:sz w:val="22"/>
          <w:szCs w:val="22"/>
          <w:lang w:eastAsia="ko-KR"/>
        </w:rPr>
      </w:pPr>
    </w:p>
    <w:p w:rsidR="00EE1A98" w:rsidRPr="009D52B6" w:rsidRDefault="00EE1A98" w:rsidP="00EE1A98">
      <w:pPr>
        <w:numPr>
          <w:ilvl w:val="0"/>
          <w:numId w:val="4"/>
        </w:numPr>
      </w:pPr>
      <w:r w:rsidRPr="009D52B6">
        <w:t>Given the input prices and the production function set up the cost minimization problem. Solve the cost minimization problem to determine the (compensated) factor demands for labor and machines. Find the variable cost curve.</w:t>
      </w:r>
      <w:r w:rsidRPr="009D52B6">
        <w:rPr>
          <w:b/>
        </w:rPr>
        <w:t xml:space="preserve"> </w:t>
      </w:r>
      <w:r w:rsidRPr="009D52B6">
        <w:t>Given the fixed costs what are the average costs of USTrak? What is the marginal cost curve of USTrak. Illustrate these two cost curves.</w:t>
      </w:r>
    </w:p>
    <w:p w:rsidR="00EE1A98" w:rsidRPr="009D52B6" w:rsidRDefault="00EE1A98" w:rsidP="00EE1A98"/>
    <w:p w:rsidR="00EE1A98" w:rsidRPr="009D52B6" w:rsidRDefault="00EE1A98" w:rsidP="00EE1A98">
      <w:pPr>
        <w:ind w:firstLine="720"/>
        <w:rPr>
          <w:i/>
        </w:rPr>
      </w:pPr>
      <w:r w:rsidRPr="009D52B6">
        <w:rPr>
          <w:i/>
        </w:rPr>
        <w:t>The firm wants to minimize its cost at given output level. So we have to get the factor</w:t>
      </w:r>
    </w:p>
    <w:p w:rsidR="00EE1A98" w:rsidRPr="009D52B6" w:rsidRDefault="00EE1A98" w:rsidP="00EE1A98">
      <w:pPr>
        <w:ind w:firstLine="720"/>
        <w:rPr>
          <w:i/>
        </w:rPr>
      </w:pPr>
      <w:r w:rsidRPr="009D52B6">
        <w:rPr>
          <w:i/>
        </w:rPr>
        <w:t>demand functions first.</w:t>
      </w:r>
    </w:p>
    <w:p w:rsidR="00EE1A98" w:rsidRPr="009D52B6" w:rsidRDefault="00EE1A98" w:rsidP="00EE1A98">
      <w:pPr>
        <w:ind w:firstLine="720"/>
        <w:rPr>
          <w:i/>
        </w:rPr>
      </w:pPr>
    </w:p>
    <w:p w:rsidR="00EE1A98" w:rsidRPr="009D52B6" w:rsidRDefault="00EE1A98" w:rsidP="00EE1A98">
      <w:pPr>
        <w:ind w:left="720"/>
        <w:rPr>
          <w:i/>
        </w:rPr>
      </w:pPr>
      <w:r w:rsidRPr="009D52B6">
        <w:rPr>
          <w:i/>
        </w:rPr>
        <w:t>The cost minimization problem is</w:t>
      </w:r>
    </w:p>
    <w:p w:rsidR="00EE1A98" w:rsidRPr="009D52B6" w:rsidRDefault="00EE1A98" w:rsidP="00EE1A98">
      <w:pPr>
        <w:ind w:firstLine="720"/>
        <w:rPr>
          <w:i/>
        </w:rPr>
      </w:pPr>
      <w:r w:rsidRPr="009D52B6">
        <w:rPr>
          <w:i/>
          <w:position w:val="-34"/>
        </w:rPr>
        <w:object w:dxaOrig="1380" w:dyaOrig="800">
          <v:shape id="_x0000_i1029" type="#_x0000_t75" style="width:69pt;height:39.75pt" o:ole="">
            <v:imagedata r:id="rId8" o:title=""/>
          </v:shape>
          <o:OLEObject Type="Embed" ProgID="Equation.DSMT4" ShapeID="_x0000_i1029" DrawAspect="Content" ObjectID="_1383167701" r:id="rId9"/>
        </w:object>
      </w:r>
    </w:p>
    <w:p w:rsidR="00EE1A98" w:rsidRPr="009D52B6" w:rsidRDefault="00EE1A98" w:rsidP="00EE1A98">
      <w:pPr>
        <w:ind w:firstLine="720"/>
        <w:rPr>
          <w:i/>
        </w:rPr>
      </w:pPr>
      <w:r w:rsidRPr="009D52B6">
        <w:rPr>
          <w:i/>
        </w:rPr>
        <w:t xml:space="preserve">At the cost minimization point, </w:t>
      </w:r>
      <w:r w:rsidRPr="009D52B6">
        <w:rPr>
          <w:i/>
          <w:position w:val="-24"/>
        </w:rPr>
        <w:object w:dxaOrig="1240" w:dyaOrig="620">
          <v:shape id="_x0000_i1030" type="#_x0000_t75" style="width:62.25pt;height:30.75pt" o:ole="">
            <v:imagedata r:id="rId10" o:title=""/>
          </v:shape>
          <o:OLEObject Type="Embed" ProgID="Equation.DSMT4" ShapeID="_x0000_i1030" DrawAspect="Content" ObjectID="_1383167702" r:id="rId11"/>
        </w:object>
      </w:r>
      <w:r w:rsidRPr="009D52B6">
        <w:rPr>
          <w:i/>
        </w:rPr>
        <w:t>, so</w:t>
      </w:r>
    </w:p>
    <w:p w:rsidR="00EE1A98" w:rsidRPr="009D52B6" w:rsidRDefault="00EE1A98" w:rsidP="00EE1A98">
      <w:pPr>
        <w:ind w:firstLine="720"/>
        <w:rPr>
          <w:i/>
        </w:rPr>
      </w:pPr>
      <w:r w:rsidRPr="009D52B6">
        <w:rPr>
          <w:i/>
          <w:position w:val="-32"/>
        </w:rPr>
        <w:object w:dxaOrig="2260" w:dyaOrig="760">
          <v:shape id="_x0000_i1031" type="#_x0000_t75" style="width:113.25pt;height:38.25pt" o:ole="">
            <v:imagedata r:id="rId12" o:title=""/>
          </v:shape>
          <o:OLEObject Type="Embed" ProgID="Equation.DSMT4" ShapeID="_x0000_i1031" DrawAspect="Content" ObjectID="_1383167703" r:id="rId13"/>
        </w:object>
      </w:r>
      <w:r w:rsidRPr="009D52B6">
        <w:rPr>
          <w:i/>
          <w:position w:val="-6"/>
        </w:rPr>
        <w:object w:dxaOrig="300" w:dyaOrig="240">
          <v:shape id="_x0000_i1032" type="#_x0000_t75" style="width:15pt;height:12pt" o:ole="">
            <v:imagedata r:id="rId14" o:title=""/>
          </v:shape>
          <o:OLEObject Type="Embed" ProgID="Equation.DSMT4" ShapeID="_x0000_i1032" DrawAspect="Content" ObjectID="_1383167704" r:id="rId15"/>
        </w:object>
      </w:r>
      <w:r w:rsidRPr="009D52B6">
        <w:rPr>
          <w:i/>
        </w:rPr>
        <w:t xml:space="preserve"> </w:t>
      </w:r>
      <w:r w:rsidRPr="009D52B6">
        <w:rPr>
          <w:i/>
          <w:position w:val="-6"/>
        </w:rPr>
        <w:object w:dxaOrig="840" w:dyaOrig="260">
          <v:shape id="_x0000_i1033" type="#_x0000_t75" style="width:42pt;height:12.75pt" o:ole="">
            <v:imagedata r:id="rId16" o:title=""/>
          </v:shape>
          <o:OLEObject Type="Embed" ProgID="Equation.DSMT4" ShapeID="_x0000_i1033" DrawAspect="Content" ObjectID="_1383167705" r:id="rId17"/>
        </w:object>
      </w:r>
    </w:p>
    <w:p w:rsidR="00EE1A98" w:rsidRPr="009D52B6" w:rsidRDefault="00EE1A98" w:rsidP="00EE1A98">
      <w:pPr>
        <w:ind w:firstLine="720"/>
        <w:rPr>
          <w:i/>
        </w:rPr>
      </w:pPr>
      <w:r w:rsidRPr="009D52B6">
        <w:rPr>
          <w:i/>
        </w:rPr>
        <w:t xml:space="preserve">Plug this back into the production function, then </w:t>
      </w:r>
      <w:r w:rsidRPr="009D52B6">
        <w:rPr>
          <w:i/>
          <w:position w:val="-10"/>
        </w:rPr>
        <w:object w:dxaOrig="1960" w:dyaOrig="380">
          <v:shape id="_x0000_i1034" type="#_x0000_t75" style="width:98.25pt;height:18.75pt" o:ole="">
            <v:imagedata r:id="rId18" o:title=""/>
          </v:shape>
          <o:OLEObject Type="Embed" ProgID="Equation.DSMT4" ShapeID="_x0000_i1034" DrawAspect="Content" ObjectID="_1383167706" r:id="rId19"/>
        </w:object>
      </w:r>
      <w:r w:rsidRPr="009D52B6">
        <w:rPr>
          <w:i/>
        </w:rPr>
        <w:t>. Therefore</w:t>
      </w:r>
    </w:p>
    <w:p w:rsidR="00EE1A98" w:rsidRPr="009D52B6" w:rsidRDefault="00EE1A98" w:rsidP="00EE1A98">
      <w:pPr>
        <w:ind w:firstLine="720"/>
        <w:rPr>
          <w:i/>
        </w:rPr>
      </w:pPr>
      <w:r w:rsidRPr="009D52B6">
        <w:rPr>
          <w:i/>
          <w:position w:val="-24"/>
        </w:rPr>
        <w:object w:dxaOrig="680" w:dyaOrig="620">
          <v:shape id="_x0000_i1035" type="#_x0000_t75" style="width:33.75pt;height:30.75pt" o:ole="">
            <v:imagedata r:id="rId20" o:title=""/>
          </v:shape>
          <o:OLEObject Type="Embed" ProgID="Equation.DSMT4" ShapeID="_x0000_i1035" DrawAspect="Content" ObjectID="_1383167707" r:id="rId21"/>
        </w:object>
      </w:r>
      <w:r w:rsidRPr="009D52B6">
        <w:rPr>
          <w:i/>
        </w:rPr>
        <w:t xml:space="preserve">, </w:t>
      </w:r>
      <w:r w:rsidRPr="009D52B6">
        <w:rPr>
          <w:i/>
          <w:position w:val="-10"/>
        </w:rPr>
        <w:object w:dxaOrig="800" w:dyaOrig="320">
          <v:shape id="_x0000_i1036" type="#_x0000_t75" style="width:39.75pt;height:15.75pt" o:ole="">
            <v:imagedata r:id="rId22" o:title=""/>
          </v:shape>
          <o:OLEObject Type="Embed" ProgID="Equation.DSMT4" ShapeID="_x0000_i1036" DrawAspect="Content" ObjectID="_1383167708" r:id="rId23"/>
        </w:object>
      </w:r>
      <w:r w:rsidRPr="009D52B6">
        <w:rPr>
          <w:i/>
        </w:rPr>
        <w:t>. These are the compensated factor demands for labor and machines.</w:t>
      </w:r>
    </w:p>
    <w:p w:rsidR="00EE1A98" w:rsidRPr="009D52B6" w:rsidRDefault="00EE1A98" w:rsidP="00EE1A98">
      <w:pPr>
        <w:ind w:firstLine="720"/>
        <w:rPr>
          <w:i/>
        </w:rPr>
      </w:pPr>
      <w:r w:rsidRPr="009D52B6">
        <w:rPr>
          <w:i/>
        </w:rPr>
        <w:t xml:space="preserve">The variable cost function is </w:t>
      </w:r>
      <w:r w:rsidRPr="009D52B6">
        <w:rPr>
          <w:i/>
          <w:position w:val="-24"/>
        </w:rPr>
        <w:object w:dxaOrig="3680" w:dyaOrig="620">
          <v:shape id="_x0000_i1037" type="#_x0000_t75" style="width:183.75pt;height:30.75pt" o:ole="">
            <v:imagedata r:id="rId24" o:title=""/>
          </v:shape>
          <o:OLEObject Type="Embed" ProgID="Equation.DSMT4" ShapeID="_x0000_i1037" DrawAspect="Content" ObjectID="_1383167709" r:id="rId25"/>
        </w:object>
      </w:r>
      <w:r w:rsidRPr="009D52B6">
        <w:rPr>
          <w:i/>
        </w:rPr>
        <w:t>.</w:t>
      </w:r>
    </w:p>
    <w:p w:rsidR="00EE1A98" w:rsidRPr="009D52B6" w:rsidRDefault="00EE1A98" w:rsidP="00EE1A98">
      <w:pPr>
        <w:ind w:firstLine="720"/>
        <w:rPr>
          <w:i/>
        </w:rPr>
      </w:pPr>
      <w:r w:rsidRPr="009D52B6">
        <w:rPr>
          <w:i/>
        </w:rPr>
        <w:t xml:space="preserve">The total cost function is </w:t>
      </w:r>
      <w:r w:rsidRPr="009D52B6">
        <w:rPr>
          <w:i/>
          <w:position w:val="-10"/>
        </w:rPr>
        <w:object w:dxaOrig="2100" w:dyaOrig="300">
          <v:shape id="_x0000_i1038" type="#_x0000_t75" style="width:105pt;height:15pt" o:ole="">
            <v:imagedata r:id="rId26" o:title=""/>
          </v:shape>
          <o:OLEObject Type="Embed" ProgID="Equation.DSMT4" ShapeID="_x0000_i1038" DrawAspect="Content" ObjectID="_1383167710" r:id="rId27"/>
        </w:object>
      </w:r>
      <w:r w:rsidRPr="009D52B6">
        <w:rPr>
          <w:i/>
        </w:rPr>
        <w:t xml:space="preserve">. </w:t>
      </w:r>
    </w:p>
    <w:p w:rsidR="00EE1A98" w:rsidRPr="009D52B6" w:rsidRDefault="00EE1A98" w:rsidP="00EE1A98">
      <w:pPr>
        <w:ind w:firstLine="720"/>
        <w:rPr>
          <w:i/>
        </w:rPr>
      </w:pPr>
      <w:r w:rsidRPr="009D52B6">
        <w:rPr>
          <w:i/>
        </w:rPr>
        <w:t xml:space="preserve">The average cost function is </w:t>
      </w:r>
      <w:r w:rsidRPr="009D52B6">
        <w:rPr>
          <w:i/>
          <w:position w:val="-28"/>
        </w:rPr>
        <w:object w:dxaOrig="1980" w:dyaOrig="660">
          <v:shape id="_x0000_i1039" type="#_x0000_t75" style="width:99pt;height:33pt" o:ole="">
            <v:imagedata r:id="rId28" o:title=""/>
          </v:shape>
          <o:OLEObject Type="Embed" ProgID="Equation.DSMT4" ShapeID="_x0000_i1039" DrawAspect="Content" ObjectID="_1383167711" r:id="rId29"/>
        </w:object>
      </w:r>
      <w:r w:rsidRPr="009D52B6">
        <w:rPr>
          <w:i/>
        </w:rPr>
        <w:t>.</w:t>
      </w:r>
    </w:p>
    <w:p w:rsidR="00EE1A98" w:rsidRPr="009D52B6" w:rsidRDefault="00EE1A98" w:rsidP="00EE1A98">
      <w:pPr>
        <w:ind w:firstLine="720"/>
        <w:rPr>
          <w:i/>
        </w:rPr>
      </w:pPr>
      <w:r w:rsidRPr="009D52B6">
        <w:rPr>
          <w:i/>
        </w:rPr>
        <w:t xml:space="preserve">The marginal cost function is </w:t>
      </w:r>
      <w:r w:rsidRPr="009D52B6">
        <w:rPr>
          <w:i/>
          <w:position w:val="-10"/>
        </w:rPr>
        <w:object w:dxaOrig="1160" w:dyaOrig="300">
          <v:shape id="_x0000_i1040" type="#_x0000_t75" style="width:57.75pt;height:15pt" o:ole="">
            <v:imagedata r:id="rId30" o:title=""/>
          </v:shape>
          <o:OLEObject Type="Embed" ProgID="Equation.DSMT4" ShapeID="_x0000_i1040" DrawAspect="Content" ObjectID="_1383167712" r:id="rId31"/>
        </w:object>
      </w:r>
    </w:p>
    <w:p w:rsidR="00EE1A98" w:rsidRPr="009D52B6" w:rsidRDefault="00EE1A98" w:rsidP="00EE1A98"/>
    <w:p w:rsidR="00EE1A98" w:rsidRPr="009D52B6" w:rsidRDefault="004B6487" w:rsidP="00EE1A98">
      <w:pPr>
        <w:ind w:left="720"/>
      </w:pPr>
      <w:r>
        <w:pict>
          <v:group id="_x0000_s1030" editas="canvas" style="width:338.05pt;height:200.15pt;mso-position-horizontal-relative:char;mso-position-vertical-relative:line" coordorigin="2222,1320" coordsize="5878,3480">
            <o:lock v:ext="edit" aspectratio="t"/>
            <v:shape id="_x0000_s1031" type="#_x0000_t75" style="position:absolute;left:2222;top:1320;width:5878;height:3480" o:preferrelative="f">
              <v:fill o:detectmouseclick="t"/>
              <v:path o:extrusionok="t" o:connecttype="none"/>
              <o:lock v:ext="edit" text="t"/>
            </v:shape>
            <v:line id="_x0000_s1032" style="position:absolute" from="3840,1650" to="3841,4458"/>
            <v:line id="_x0000_s1033" style="position:absolute" from="3840,4440" to="6840,4440"/>
            <v:shape id="_x0000_s1034" style="position:absolute;left:3960;top:1680;width:2790;height:2444" coordsize="2790,2444" path="m,c15,127,20,487,90,764v70,277,135,645,330,900c615,1919,865,2164,1260,2294v395,130,1211,119,1530,150e" filled="f">
              <v:path arrowok="t"/>
            </v:shape>
            <v:shapetype id="_x0000_t202" coordsize="21600,21600" o:spt="202" path="m,l,21600r21600,l21600,xe">
              <v:stroke joinstyle="miter"/>
              <v:path gradientshapeok="t" o:connecttype="rect"/>
            </v:shapetype>
            <v:shape id="_x0000_s1035" type="#_x0000_t202" style="position:absolute;left:6960;top:4320;width:480;height:480" filled="f" stroked="f">
              <v:textbox style="mso-next-textbox:#_x0000_s1035" inset="0,0,0,0">
                <w:txbxContent>
                  <w:p w:rsidR="00EE1A98" w:rsidRPr="00AB302C" w:rsidRDefault="00EE1A98" w:rsidP="00EE1A98">
                    <w:pPr>
                      <w:rPr>
                        <w:i/>
                        <w:sz w:val="25"/>
                      </w:rPr>
                    </w:pPr>
                    <w:r w:rsidRPr="00AB302C">
                      <w:rPr>
                        <w:i/>
                        <w:sz w:val="25"/>
                      </w:rPr>
                      <w:t>Q</w:t>
                    </w:r>
                  </w:p>
                </w:txbxContent>
              </v:textbox>
            </v:shape>
            <v:shape id="_x0000_s1036" type="#_x0000_t202" style="position:absolute;left:3360;top:1320;width:480;height:840" filled="f" stroked="f">
              <v:textbox style="mso-next-textbox:#_x0000_s1036" inset="0,0,0,0">
                <w:txbxContent>
                  <w:p w:rsidR="00EE1A98" w:rsidRPr="00AB302C" w:rsidRDefault="00EE1A98" w:rsidP="00EE1A98">
                    <w:pPr>
                      <w:jc w:val="center"/>
                      <w:rPr>
                        <w:i/>
                        <w:sz w:val="25"/>
                      </w:rPr>
                    </w:pPr>
                    <w:r w:rsidRPr="00AB302C">
                      <w:rPr>
                        <w:i/>
                        <w:sz w:val="25"/>
                      </w:rPr>
                      <w:t>AC</w:t>
                    </w:r>
                  </w:p>
                  <w:p w:rsidR="00EE1A98" w:rsidRPr="00AB302C" w:rsidRDefault="00EE1A98" w:rsidP="00EE1A98">
                    <w:pPr>
                      <w:jc w:val="center"/>
                      <w:rPr>
                        <w:i/>
                        <w:sz w:val="25"/>
                      </w:rPr>
                    </w:pPr>
                    <w:r w:rsidRPr="00AB302C">
                      <w:rPr>
                        <w:i/>
                        <w:sz w:val="25"/>
                      </w:rPr>
                      <w:t>MC</w:t>
                    </w:r>
                  </w:p>
                  <w:p w:rsidR="00EE1A98" w:rsidRPr="00AB302C" w:rsidRDefault="00EE1A98" w:rsidP="00EE1A98">
                    <w:pPr>
                      <w:jc w:val="center"/>
                      <w:rPr>
                        <w:i/>
                        <w:sz w:val="25"/>
                      </w:rPr>
                    </w:pPr>
                    <w:r w:rsidRPr="00AB302C">
                      <w:rPr>
                        <w:i/>
                        <w:sz w:val="25"/>
                      </w:rPr>
                      <w:t>P</w:t>
                    </w:r>
                  </w:p>
                </w:txbxContent>
              </v:textbox>
            </v:shape>
            <v:shape id="_x0000_s1037" type="#_x0000_t202" style="position:absolute;left:4800;top:3360;width:480;height:480" filled="f" stroked="f">
              <v:textbox style="mso-next-textbox:#_x0000_s1037" inset="0,0,0,0">
                <w:txbxContent>
                  <w:p w:rsidR="00EE1A98" w:rsidRPr="00AB302C" w:rsidRDefault="00EE1A98" w:rsidP="00EE1A98">
                    <w:pPr>
                      <w:rPr>
                        <w:i/>
                        <w:sz w:val="25"/>
                      </w:rPr>
                    </w:pPr>
                    <w:r w:rsidRPr="00AB302C">
                      <w:rPr>
                        <w:i/>
                        <w:sz w:val="25"/>
                      </w:rPr>
                      <w:t>AC</w:t>
                    </w:r>
                  </w:p>
                </w:txbxContent>
              </v:textbox>
            </v:shape>
            <v:shape id="_x0000_s1038" type="#_x0000_t202" style="position:absolute;left:4200;top:4200;width:480;height:480" filled="f" stroked="f">
              <v:textbox style="mso-next-textbox:#_x0000_s1038" inset="0,0,0,0">
                <w:txbxContent>
                  <w:p w:rsidR="00EE1A98" w:rsidRPr="00AB302C" w:rsidRDefault="00EE1A98" w:rsidP="00EE1A98">
                    <w:pPr>
                      <w:rPr>
                        <w:i/>
                        <w:sz w:val="25"/>
                      </w:rPr>
                    </w:pPr>
                    <w:r w:rsidRPr="00AB302C">
                      <w:rPr>
                        <w:i/>
                        <w:sz w:val="25"/>
                      </w:rPr>
                      <w:t>MC</w:t>
                    </w:r>
                  </w:p>
                </w:txbxContent>
              </v:textbox>
            </v:shape>
            <v:line id="_x0000_s1039" style="position:absolute" from="3840,4170" to="6720,4171"/>
            <v:shape id="_x0000_s1040" type="#_x0000_t202" style="position:absolute;left:3465;top:4035;width:480;height:480" filled="f" stroked="f">
              <v:textbox style="mso-next-textbox:#_x0000_s1040" inset="0,0,0,0">
                <w:txbxContent>
                  <w:p w:rsidR="00EE1A98" w:rsidRPr="00AB302C" w:rsidRDefault="00EE1A98" w:rsidP="00EE1A98">
                    <w:pPr>
                      <w:rPr>
                        <w:sz w:val="25"/>
                      </w:rPr>
                    </w:pPr>
                    <w:r w:rsidRPr="00AB302C">
                      <w:rPr>
                        <w:sz w:val="25"/>
                      </w:rPr>
                      <w:t>10</w:t>
                    </w:r>
                  </w:p>
                </w:txbxContent>
              </v:textbox>
            </v:shape>
            <w10:anchorlock/>
          </v:group>
        </w:pict>
      </w:r>
    </w:p>
    <w:p w:rsidR="00EE1A98" w:rsidRPr="009D52B6" w:rsidRDefault="00EE1A98" w:rsidP="00EE1A98"/>
    <w:p w:rsidR="00EE1A98" w:rsidRPr="00C20F5E" w:rsidRDefault="00EE1A98" w:rsidP="00EE1A98">
      <w:pPr>
        <w:numPr>
          <w:ilvl w:val="0"/>
          <w:numId w:val="4"/>
        </w:numPr>
        <w:rPr>
          <w:sz w:val="22"/>
          <w:szCs w:val="22"/>
        </w:rPr>
      </w:pPr>
      <w:r w:rsidRPr="00A241BD">
        <w:rPr>
          <w:b/>
          <w:i/>
          <w:sz w:val="22"/>
          <w:szCs w:val="22"/>
        </w:rPr>
        <w:t>Bonus:</w:t>
      </w:r>
      <w:r>
        <w:rPr>
          <w:sz w:val="22"/>
          <w:szCs w:val="22"/>
        </w:rPr>
        <w:t xml:space="preserve"> Solve the cost minimization problem using the Lagrange method. Compare the Lagrange multiplier λ with the marginal cost of the firm. Show that this relationship is true for all w and r (ie solve the problem again with parameter values for w and r instead of the specific prices).</w:t>
      </w:r>
    </w:p>
    <w:p w:rsidR="00D518C1" w:rsidRDefault="00D518C1" w:rsidP="00D518C1">
      <w:pPr>
        <w:rPr>
          <w:lang w:eastAsia="ko-KR"/>
        </w:rPr>
      </w:pPr>
    </w:p>
    <w:p w:rsidR="00D518C1" w:rsidRDefault="00D518C1" w:rsidP="00EE1A98">
      <w:pPr>
        <w:ind w:left="720"/>
        <w:rPr>
          <w:lang w:eastAsia="ko-KR"/>
        </w:rPr>
      </w:pPr>
      <w:r>
        <w:rPr>
          <w:rFonts w:hint="eastAsia"/>
          <w:lang w:eastAsia="ko-KR"/>
        </w:rPr>
        <w:t xml:space="preserve">Min wL + rK </w:t>
      </w:r>
    </w:p>
    <w:p w:rsidR="00D518C1" w:rsidRDefault="00D518C1" w:rsidP="00EE1A98">
      <w:pPr>
        <w:ind w:left="720"/>
        <w:rPr>
          <w:position w:val="-10"/>
          <w:sz w:val="22"/>
          <w:szCs w:val="22"/>
          <w:lang w:eastAsia="ko-KR"/>
        </w:rPr>
      </w:pPr>
      <w:r>
        <w:rPr>
          <w:rFonts w:hint="eastAsia"/>
          <w:lang w:eastAsia="ko-KR"/>
        </w:rPr>
        <w:t xml:space="preserve">s.to  </w:t>
      </w:r>
      <w:r w:rsidRPr="00C20F5E">
        <w:rPr>
          <w:position w:val="-10"/>
          <w:sz w:val="22"/>
          <w:szCs w:val="22"/>
        </w:rPr>
        <w:object w:dxaOrig="1060" w:dyaOrig="540">
          <v:shape id="_x0000_i1041" type="#_x0000_t75" style="width:52.5pt;height:27pt" o:ole="">
            <v:imagedata r:id="rId32" o:title=""/>
          </v:shape>
          <o:OLEObject Type="Embed" ProgID="Equation.3" ShapeID="_x0000_i1041" DrawAspect="Content" ObjectID="_1383167713" r:id="rId33"/>
        </w:object>
      </w:r>
    </w:p>
    <w:p w:rsidR="00D518C1" w:rsidRDefault="00D518C1" w:rsidP="00EE1A98">
      <w:pPr>
        <w:ind w:left="720"/>
        <w:rPr>
          <w:position w:val="-10"/>
          <w:sz w:val="22"/>
          <w:szCs w:val="22"/>
          <w:lang w:eastAsia="ko-KR"/>
        </w:rPr>
      </w:pPr>
      <w:r>
        <w:rPr>
          <w:rFonts w:hint="eastAsia"/>
          <w:position w:val="-10"/>
          <w:sz w:val="22"/>
          <w:szCs w:val="22"/>
          <w:lang w:eastAsia="ko-KR"/>
        </w:rPr>
        <w:t>FOC :</w:t>
      </w:r>
    </w:p>
    <w:p w:rsidR="00D518C1" w:rsidRDefault="005270B1" w:rsidP="00EE1A98">
      <w:pPr>
        <w:ind w:left="720"/>
        <w:rPr>
          <w:position w:val="-10"/>
          <w:sz w:val="22"/>
          <w:szCs w:val="22"/>
          <w:lang w:eastAsia="ko-KR"/>
        </w:rPr>
      </w:pPr>
      <w:r w:rsidRPr="005270B1">
        <w:rPr>
          <w:position w:val="-24"/>
          <w:sz w:val="22"/>
          <w:szCs w:val="22"/>
          <w:lang w:eastAsia="ko-KR"/>
        </w:rPr>
        <w:object w:dxaOrig="2040" w:dyaOrig="620">
          <v:shape id="_x0000_i1042" type="#_x0000_t75" style="width:102pt;height:30.75pt" o:ole="">
            <v:imagedata r:id="rId34" o:title=""/>
          </v:shape>
          <o:OLEObject Type="Embed" ProgID="Equation.3" ShapeID="_x0000_i1042" DrawAspect="Content" ObjectID="_1383167714" r:id="rId35"/>
        </w:object>
      </w:r>
    </w:p>
    <w:p w:rsidR="005270B1" w:rsidRDefault="005270B1" w:rsidP="005270B1">
      <w:pPr>
        <w:ind w:left="720"/>
        <w:rPr>
          <w:position w:val="-10"/>
          <w:sz w:val="22"/>
          <w:szCs w:val="22"/>
          <w:lang w:eastAsia="ko-KR"/>
        </w:rPr>
      </w:pPr>
      <w:r w:rsidRPr="005270B1">
        <w:rPr>
          <w:position w:val="-24"/>
          <w:sz w:val="22"/>
          <w:szCs w:val="22"/>
          <w:lang w:eastAsia="ko-KR"/>
        </w:rPr>
        <w:object w:dxaOrig="1980" w:dyaOrig="620">
          <v:shape id="_x0000_i1043" type="#_x0000_t75" style="width:99pt;height:30.75pt" o:ole="">
            <v:imagedata r:id="rId36" o:title=""/>
          </v:shape>
          <o:OLEObject Type="Embed" ProgID="Equation.3" ShapeID="_x0000_i1043" DrawAspect="Content" ObjectID="_1383167715" r:id="rId37"/>
        </w:object>
      </w:r>
    </w:p>
    <w:p w:rsidR="00D518C1" w:rsidRDefault="005270B1" w:rsidP="00EE1A98">
      <w:pPr>
        <w:ind w:left="720"/>
        <w:rPr>
          <w:position w:val="-10"/>
          <w:sz w:val="22"/>
          <w:szCs w:val="22"/>
          <w:lang w:eastAsia="ko-KR"/>
        </w:rPr>
      </w:pPr>
      <w:r w:rsidRPr="00C20F5E">
        <w:rPr>
          <w:position w:val="-10"/>
          <w:sz w:val="22"/>
          <w:szCs w:val="22"/>
        </w:rPr>
        <w:object w:dxaOrig="1060" w:dyaOrig="540">
          <v:shape id="_x0000_i1044" type="#_x0000_t75" style="width:52.5pt;height:27pt" o:ole="">
            <v:imagedata r:id="rId32" o:title=""/>
          </v:shape>
          <o:OLEObject Type="Embed" ProgID="Equation.3" ShapeID="_x0000_i1044" DrawAspect="Content" ObjectID="_1383167716" r:id="rId38"/>
        </w:object>
      </w:r>
    </w:p>
    <w:p w:rsidR="005270B1" w:rsidRDefault="005270B1" w:rsidP="00EE1A98">
      <w:pPr>
        <w:ind w:left="720"/>
        <w:rPr>
          <w:position w:val="-10"/>
          <w:sz w:val="22"/>
          <w:szCs w:val="22"/>
          <w:lang w:eastAsia="ko-KR"/>
        </w:rPr>
      </w:pPr>
    </w:p>
    <w:p w:rsidR="00D518C1" w:rsidRDefault="005270B1" w:rsidP="00EE1A98">
      <w:pPr>
        <w:ind w:left="720"/>
        <w:rPr>
          <w:lang w:eastAsia="ko-KR"/>
        </w:rPr>
      </w:pPr>
      <w:r w:rsidRPr="005270B1">
        <w:rPr>
          <w:position w:val="-28"/>
          <w:lang w:eastAsia="ko-KR"/>
        </w:rPr>
        <w:object w:dxaOrig="2200" w:dyaOrig="740">
          <v:shape id="_x0000_i1045" type="#_x0000_t75" style="width:110.25pt;height:36.75pt" o:ole="">
            <v:imagedata r:id="rId39" o:title=""/>
          </v:shape>
          <o:OLEObject Type="Embed" ProgID="Equation.3" ShapeID="_x0000_i1045" DrawAspect="Content" ObjectID="_1383167717" r:id="rId40"/>
        </w:object>
      </w:r>
    </w:p>
    <w:p w:rsidR="005270B1" w:rsidRDefault="005270B1" w:rsidP="00EE1A98">
      <w:pPr>
        <w:ind w:left="720"/>
        <w:rPr>
          <w:lang w:eastAsia="ko-KR"/>
        </w:rPr>
      </w:pPr>
      <w:r w:rsidRPr="005270B1">
        <w:rPr>
          <w:position w:val="-28"/>
          <w:lang w:eastAsia="ko-KR"/>
        </w:rPr>
        <w:object w:dxaOrig="2280" w:dyaOrig="740">
          <v:shape id="_x0000_i1046" type="#_x0000_t75" style="width:114pt;height:36.75pt" o:ole="">
            <v:imagedata r:id="rId41" o:title=""/>
          </v:shape>
          <o:OLEObject Type="Embed" ProgID="Equation.3" ShapeID="_x0000_i1046" DrawAspect="Content" ObjectID="_1383167718" r:id="rId42"/>
        </w:object>
      </w:r>
    </w:p>
    <w:p w:rsidR="00D518C1" w:rsidRDefault="00D518C1" w:rsidP="00EE1A98">
      <w:pPr>
        <w:ind w:left="720"/>
        <w:rPr>
          <w:lang w:eastAsia="ko-KR"/>
        </w:rPr>
      </w:pPr>
    </w:p>
    <w:p w:rsidR="00D518C1" w:rsidRDefault="005270B1" w:rsidP="00EE1A98">
      <w:pPr>
        <w:ind w:left="720"/>
        <w:rPr>
          <w:lang w:eastAsia="ko-KR"/>
        </w:rPr>
      </w:pPr>
      <w:r w:rsidRPr="005270B1">
        <w:rPr>
          <w:position w:val="-10"/>
          <w:lang w:eastAsia="ko-KR"/>
        </w:rPr>
        <w:object w:dxaOrig="2200" w:dyaOrig="360">
          <v:shape id="_x0000_i1047" type="#_x0000_t75" style="width:110.25pt;height:18pt" o:ole="">
            <v:imagedata r:id="rId43" o:title=""/>
          </v:shape>
          <o:OLEObject Type="Embed" ProgID="Equation.3" ShapeID="_x0000_i1047" DrawAspect="Content" ObjectID="_1383167719" r:id="rId44"/>
        </w:object>
      </w:r>
    </w:p>
    <w:p w:rsidR="005270B1" w:rsidRDefault="00016686" w:rsidP="00EE1A98">
      <w:pPr>
        <w:ind w:left="720"/>
        <w:rPr>
          <w:lang w:eastAsia="ko-KR"/>
        </w:rPr>
      </w:pPr>
      <w:r w:rsidRPr="005270B1">
        <w:rPr>
          <w:position w:val="-10"/>
          <w:lang w:eastAsia="ko-KR"/>
        </w:rPr>
        <w:object w:dxaOrig="5140" w:dyaOrig="360">
          <v:shape id="_x0000_i1048" type="#_x0000_t75" style="width:257.25pt;height:18pt" o:ole="">
            <v:imagedata r:id="rId45" o:title=""/>
          </v:shape>
          <o:OLEObject Type="Embed" ProgID="Equation.3" ShapeID="_x0000_i1048" DrawAspect="Content" ObjectID="_1383167720" r:id="rId46"/>
        </w:object>
      </w:r>
      <w:r w:rsidR="005270B1">
        <w:rPr>
          <w:rFonts w:hint="eastAsia"/>
          <w:lang w:eastAsia="ko-KR"/>
        </w:rPr>
        <w:t xml:space="preserve"> </w:t>
      </w:r>
    </w:p>
    <w:p w:rsidR="005270B1" w:rsidRDefault="00016686" w:rsidP="00EE1A98">
      <w:pPr>
        <w:ind w:left="720"/>
        <w:rPr>
          <w:lang w:eastAsia="ko-KR"/>
        </w:rPr>
      </w:pPr>
      <w:r w:rsidRPr="005270B1">
        <w:rPr>
          <w:position w:val="-10"/>
          <w:lang w:eastAsia="ko-KR"/>
        </w:rPr>
        <w:object w:dxaOrig="2360" w:dyaOrig="360">
          <v:shape id="_x0000_i1049" type="#_x0000_t75" style="width:117.75pt;height:18pt" o:ole="">
            <v:imagedata r:id="rId47" o:title=""/>
          </v:shape>
          <o:OLEObject Type="Embed" ProgID="Equation.3" ShapeID="_x0000_i1049" DrawAspect="Content" ObjectID="_1383167721" r:id="rId48"/>
        </w:object>
      </w:r>
    </w:p>
    <w:p w:rsidR="00D518C1" w:rsidRPr="00D518C1" w:rsidRDefault="00D518C1" w:rsidP="00EE1A98">
      <w:pPr>
        <w:ind w:left="720"/>
        <w:rPr>
          <w:lang w:eastAsia="ko-KR"/>
        </w:rPr>
      </w:pPr>
    </w:p>
    <w:p w:rsidR="00EE1A98" w:rsidRPr="009D52B6" w:rsidRDefault="00EE1A98" w:rsidP="00EE1A98">
      <w:pPr>
        <w:numPr>
          <w:ilvl w:val="0"/>
          <w:numId w:val="4"/>
        </w:numPr>
      </w:pPr>
      <w:r w:rsidRPr="009D52B6">
        <w:t>For what values of Q do USTrak’s cost curves exhibit “scale” economies?</w:t>
      </w:r>
    </w:p>
    <w:p w:rsidR="00EE1A98" w:rsidRPr="009D52B6" w:rsidRDefault="00EE1A98" w:rsidP="00EE1A98">
      <w:pPr>
        <w:ind w:left="360"/>
      </w:pPr>
    </w:p>
    <w:p w:rsidR="00EE1A98" w:rsidRPr="009D52B6" w:rsidRDefault="00EE1A98" w:rsidP="00EE1A98">
      <w:pPr>
        <w:ind w:left="720"/>
        <w:rPr>
          <w:i/>
        </w:rPr>
      </w:pPr>
      <w:r w:rsidRPr="009D52B6">
        <w:rPr>
          <w:i/>
        </w:rPr>
        <w:lastRenderedPageBreak/>
        <w:t>The average costs always fall as output as output rises. As long as Q &gt; 0, USTrak shows scale economies. For the technology like this (AC decreases as Q increases), this industry is said to be a natural monopoly.</w:t>
      </w:r>
    </w:p>
    <w:p w:rsidR="00EE1A98" w:rsidRPr="009D52B6" w:rsidRDefault="00EE1A98" w:rsidP="00EE1A98">
      <w:pPr>
        <w:ind w:left="360"/>
      </w:pPr>
    </w:p>
    <w:p w:rsidR="00EE1A98" w:rsidRPr="009D52B6" w:rsidRDefault="00EE1A98" w:rsidP="00EE1A98">
      <w:pPr>
        <w:numPr>
          <w:ilvl w:val="0"/>
          <w:numId w:val="4"/>
        </w:numPr>
      </w:pPr>
      <w:r w:rsidRPr="009D52B6">
        <w:t>Demand for passenger rail service is given by Q = 10,000 – 100P where Q is again measured in hundreds of passenger miles and P is the price of 100 passenger miles. Given the cost structure of USTrak what would be the total surplus maximizing quantity traded in this market? At what price would consumers be willing to purchase the surplus maximizing quantity?</w:t>
      </w:r>
    </w:p>
    <w:p w:rsidR="00EE1A98" w:rsidRPr="009D52B6" w:rsidRDefault="00EE1A98" w:rsidP="00EE1A98"/>
    <w:p w:rsidR="00EE1A98" w:rsidRPr="009D52B6" w:rsidRDefault="00EE1A98" w:rsidP="00EE1A98">
      <w:pPr>
        <w:ind w:firstLine="720"/>
        <w:rPr>
          <w:i/>
        </w:rPr>
      </w:pPr>
      <w:r w:rsidRPr="009D52B6">
        <w:rPr>
          <w:i/>
        </w:rPr>
        <w:t>The inverse demand function is P = 100 – 0.01Q. Therefore the total profit is given by</w:t>
      </w:r>
    </w:p>
    <w:p w:rsidR="00EE1A98" w:rsidRPr="009D52B6" w:rsidRDefault="00EE1A98" w:rsidP="00EE1A98">
      <w:pPr>
        <w:ind w:firstLine="720"/>
        <w:rPr>
          <w:i/>
        </w:rPr>
      </w:pPr>
      <w:r w:rsidRPr="009D52B6">
        <w:rPr>
          <w:i/>
          <w:position w:val="-42"/>
        </w:rPr>
        <w:object w:dxaOrig="3720" w:dyaOrig="960">
          <v:shape id="_x0000_i1050" type="#_x0000_t75" style="width:186pt;height:48pt" o:ole="">
            <v:imagedata r:id="rId49" o:title=""/>
          </v:shape>
          <o:OLEObject Type="Embed" ProgID="Equation.DSMT4" ShapeID="_x0000_i1050" DrawAspect="Content" ObjectID="_1383167722" r:id="rId50"/>
        </w:object>
      </w:r>
    </w:p>
    <w:p w:rsidR="00EE1A98" w:rsidRPr="009D52B6" w:rsidRDefault="00EE1A98" w:rsidP="00EE1A98">
      <w:pPr>
        <w:ind w:firstLine="720"/>
        <w:rPr>
          <w:i/>
        </w:rPr>
      </w:pPr>
      <w:r w:rsidRPr="009D52B6">
        <w:rPr>
          <w:i/>
        </w:rPr>
        <w:t>Q = 4,500 solves the above problem.</w:t>
      </w:r>
    </w:p>
    <w:p w:rsidR="00EE1A98" w:rsidRPr="009D52B6" w:rsidRDefault="00EE1A98" w:rsidP="00EE1A98">
      <w:pPr>
        <w:ind w:firstLine="720"/>
        <w:rPr>
          <w:i/>
        </w:rPr>
      </w:pPr>
      <w:r w:rsidRPr="009D52B6">
        <w:rPr>
          <w:i/>
        </w:rPr>
        <w:t>P = $55 is the price which consumers are willing to pay for this quantity.</w:t>
      </w:r>
    </w:p>
    <w:p w:rsidR="00EE1A98" w:rsidRPr="009D52B6" w:rsidRDefault="00EE1A98" w:rsidP="00EE1A98">
      <w:pPr>
        <w:ind w:firstLine="720"/>
        <w:rPr>
          <w:i/>
        </w:rPr>
      </w:pPr>
    </w:p>
    <w:p w:rsidR="00EE1A98" w:rsidRPr="009D52B6" w:rsidRDefault="00EE1A98" w:rsidP="00EE1A98">
      <w:pPr>
        <w:numPr>
          <w:ilvl w:val="0"/>
          <w:numId w:val="4"/>
        </w:numPr>
      </w:pPr>
      <w:r w:rsidRPr="009D52B6">
        <w:t>At the price and quantity pair that you determined in part (c) what would be the profits of USTrak? Will it be able to stay in business and supply the surlpus maximizing level of rail service? Illustrate your answer in your diagram for part (a).</w:t>
      </w:r>
    </w:p>
    <w:p w:rsidR="00EE1A98" w:rsidRPr="009D52B6" w:rsidRDefault="00EE1A98" w:rsidP="00EE1A98"/>
    <w:p w:rsidR="00EE1A98" w:rsidRPr="009D52B6" w:rsidRDefault="00EE1A98" w:rsidP="00EE1A98">
      <w:pPr>
        <w:tabs>
          <w:tab w:val="left" w:pos="-720"/>
        </w:tabs>
        <w:suppressAutoHyphens/>
        <w:rPr>
          <w:i/>
        </w:rPr>
      </w:pPr>
      <w:r w:rsidRPr="009D52B6">
        <w:tab/>
      </w:r>
      <w:r w:rsidRPr="009D52B6">
        <w:rPr>
          <w:i/>
          <w:position w:val="-10"/>
        </w:rPr>
        <w:object w:dxaOrig="5060" w:dyaOrig="320">
          <v:shape id="_x0000_i1051" type="#_x0000_t75" style="width:252.75pt;height:15.75pt" o:ole="">
            <v:imagedata r:id="rId51" o:title=""/>
          </v:shape>
          <o:OLEObject Type="Embed" ProgID="Equation.DSMT4" ShapeID="_x0000_i1051" DrawAspect="Content" ObjectID="_1383167723" r:id="rId52"/>
        </w:object>
      </w:r>
      <w:r w:rsidRPr="009D52B6">
        <w:rPr>
          <w:i/>
        </w:rPr>
        <w:t>.</w:t>
      </w:r>
    </w:p>
    <w:p w:rsidR="00EE1A98" w:rsidRDefault="00EE1A98" w:rsidP="00EE1A98">
      <w:r w:rsidRPr="009D52B6">
        <w:rPr>
          <w:i/>
        </w:rPr>
        <w:tab/>
        <w:t>Since the USTrak is making super normal profit, it has the incentive to stay in the business.</w:t>
      </w:r>
    </w:p>
    <w:p w:rsidR="005A7BE7" w:rsidRDefault="005A7BE7" w:rsidP="00F374FC">
      <w:pPr>
        <w:rPr>
          <w:sz w:val="22"/>
          <w:szCs w:val="22"/>
          <w:lang w:eastAsia="ko-KR"/>
        </w:rPr>
      </w:pPr>
    </w:p>
    <w:p w:rsidR="00F374FC" w:rsidRPr="00C20F5E" w:rsidRDefault="00F374FC" w:rsidP="00F374FC">
      <w:pPr>
        <w:rPr>
          <w:sz w:val="22"/>
          <w:szCs w:val="22"/>
          <w:lang w:eastAsia="ko-KR"/>
        </w:rPr>
      </w:pPr>
    </w:p>
    <w:p w:rsidR="00A241BD" w:rsidRDefault="00A241BD" w:rsidP="00F374FC">
      <w:pPr>
        <w:rPr>
          <w:sz w:val="22"/>
          <w:szCs w:val="22"/>
        </w:rPr>
      </w:pPr>
    </w:p>
    <w:p w:rsidR="00F374FC" w:rsidRPr="00C20F5E" w:rsidRDefault="00A07FF7" w:rsidP="00F374FC">
      <w:pPr>
        <w:rPr>
          <w:sz w:val="22"/>
          <w:szCs w:val="22"/>
        </w:rPr>
      </w:pPr>
      <w:r>
        <w:rPr>
          <w:sz w:val="22"/>
          <w:szCs w:val="22"/>
        </w:rPr>
        <w:t>2</w:t>
      </w:r>
      <w:r w:rsidR="00F374FC" w:rsidRPr="00C20F5E">
        <w:rPr>
          <w:sz w:val="22"/>
          <w:szCs w:val="22"/>
        </w:rPr>
        <w:t xml:space="preserve">. Bob’s Basil Farm uses both premium organic manure (x) and compost (y) to fertilize the basil plants. The production function of Bob’s is given by </w:t>
      </w:r>
      <w:r w:rsidR="00F374FC" w:rsidRPr="00C20F5E">
        <w:rPr>
          <w:position w:val="-10"/>
          <w:sz w:val="22"/>
          <w:szCs w:val="22"/>
        </w:rPr>
        <w:object w:dxaOrig="1120" w:dyaOrig="540">
          <v:shape id="_x0000_i1052" type="#_x0000_t75" style="width:55.5pt;height:27pt" o:ole="">
            <v:imagedata r:id="rId53" o:title=""/>
          </v:shape>
          <o:OLEObject Type="Embed" ProgID="Equation.3" ShapeID="_x0000_i1052" DrawAspect="Content" ObjectID="_1383167724" r:id="rId54"/>
        </w:object>
      </w:r>
      <w:r w:rsidR="00F374FC" w:rsidRPr="00C20F5E">
        <w:rPr>
          <w:sz w:val="22"/>
          <w:szCs w:val="22"/>
        </w:rPr>
        <w:t xml:space="preserve"> where both manure (x) and compost are measured in cubic yards and Q is measured in pounds of basil. The price of manure is $64 per cubic yard and the price of compost is $1 per cubic yard. Bob’s has no overhead (fixed costs).</w:t>
      </w:r>
    </w:p>
    <w:p w:rsidR="00F374FC" w:rsidRPr="00C20F5E" w:rsidRDefault="00F374FC" w:rsidP="00F374FC">
      <w:pPr>
        <w:rPr>
          <w:sz w:val="22"/>
          <w:szCs w:val="22"/>
        </w:rPr>
      </w:pPr>
    </w:p>
    <w:p w:rsidR="00F374FC" w:rsidRPr="00C20F5E" w:rsidRDefault="00F374FC" w:rsidP="00F374FC">
      <w:pPr>
        <w:rPr>
          <w:sz w:val="22"/>
          <w:szCs w:val="22"/>
        </w:rPr>
      </w:pPr>
      <w:r w:rsidRPr="00C20F5E">
        <w:rPr>
          <w:sz w:val="22"/>
          <w:szCs w:val="22"/>
        </w:rPr>
        <w:t>For parts (a) – (b) below assume that Bob’s stock of compost is fixed in the short run. In particular Bob has only 8 cubic yards of compost. This results in fixed costs of $8.</w:t>
      </w:r>
    </w:p>
    <w:p w:rsidR="00F374FC" w:rsidRPr="00C20F5E" w:rsidRDefault="00F374FC" w:rsidP="00F374FC">
      <w:pPr>
        <w:rPr>
          <w:sz w:val="22"/>
          <w:szCs w:val="22"/>
        </w:rPr>
      </w:pPr>
    </w:p>
    <w:p w:rsidR="0083119F" w:rsidRDefault="0083119F" w:rsidP="0083119F">
      <w:pPr>
        <w:ind w:left="720" w:hanging="360"/>
        <w:rPr>
          <w:color w:val="000000"/>
        </w:rPr>
      </w:pPr>
      <w:r w:rsidRPr="00BD07BD">
        <w:rPr>
          <w:color w:val="000000"/>
        </w:rPr>
        <w:t xml:space="preserve">a) In the short run what is Bob’s (compensated) demand curve for manure? What is his variable cost curve? What is his total cost curve? </w:t>
      </w:r>
    </w:p>
    <w:p w:rsidR="0083119F" w:rsidRDefault="0083119F" w:rsidP="0083119F">
      <w:pPr>
        <w:ind w:left="720" w:hanging="360"/>
        <w:rPr>
          <w:color w:val="000000"/>
        </w:rPr>
      </w:pPr>
    </w:p>
    <w:p w:rsidR="0083119F" w:rsidRDefault="0083119F" w:rsidP="0083119F">
      <w:pPr>
        <w:ind w:left="720" w:hanging="360"/>
        <w:rPr>
          <w:color w:val="000000"/>
        </w:rPr>
      </w:pPr>
      <w:r>
        <w:rPr>
          <w:color w:val="000000"/>
        </w:rPr>
        <w:t>With y fixed to 8, the production function becomes:</w:t>
      </w:r>
    </w:p>
    <w:p w:rsidR="0083119F" w:rsidRDefault="0083119F" w:rsidP="0083119F">
      <w:pPr>
        <w:ind w:left="720" w:hanging="360"/>
        <w:rPr>
          <w:color w:val="000000"/>
        </w:rPr>
      </w:pPr>
      <w:r w:rsidRPr="00C276A2">
        <w:rPr>
          <w:color w:val="000000"/>
          <w:position w:val="-10"/>
        </w:rPr>
        <w:object w:dxaOrig="1719" w:dyaOrig="540">
          <v:shape id="_x0000_i1053" type="#_x0000_t75" style="width:86.25pt;height:27pt" o:ole="">
            <v:imagedata r:id="rId55" o:title=""/>
          </v:shape>
          <o:OLEObject Type="Embed" ProgID="Equation.3" ShapeID="_x0000_i1053" DrawAspect="Content" ObjectID="_1383167725" r:id="rId56"/>
        </w:object>
      </w:r>
    </w:p>
    <w:p w:rsidR="0083119F" w:rsidRDefault="0083119F" w:rsidP="0083119F">
      <w:pPr>
        <w:ind w:left="720" w:hanging="360"/>
        <w:rPr>
          <w:color w:val="000000"/>
        </w:rPr>
      </w:pPr>
    </w:p>
    <w:p w:rsidR="0083119F" w:rsidRDefault="0083119F" w:rsidP="0083119F">
      <w:pPr>
        <w:ind w:left="720" w:hanging="360"/>
        <w:rPr>
          <w:color w:val="000000"/>
        </w:rPr>
      </w:pPr>
      <w:r>
        <w:rPr>
          <w:color w:val="000000"/>
        </w:rPr>
        <w:t>We can solve this to get x:</w:t>
      </w:r>
    </w:p>
    <w:p w:rsidR="0083119F" w:rsidRDefault="0083119F" w:rsidP="0083119F">
      <w:pPr>
        <w:ind w:left="720" w:hanging="360"/>
        <w:rPr>
          <w:color w:val="000000"/>
        </w:rPr>
      </w:pPr>
      <w:r w:rsidRPr="00C276A2">
        <w:rPr>
          <w:color w:val="000000"/>
          <w:position w:val="-28"/>
        </w:rPr>
        <w:object w:dxaOrig="2760" w:dyaOrig="740">
          <v:shape id="_x0000_i1054" type="#_x0000_t75" style="width:138pt;height:36.75pt" o:ole="">
            <v:imagedata r:id="rId57" o:title=""/>
          </v:shape>
          <o:OLEObject Type="Embed" ProgID="Equation.3" ShapeID="_x0000_i1054" DrawAspect="Content" ObjectID="_1383167726" r:id="rId58"/>
        </w:object>
      </w:r>
    </w:p>
    <w:p w:rsidR="0083119F" w:rsidRDefault="0083119F" w:rsidP="0083119F">
      <w:pPr>
        <w:ind w:left="720" w:hanging="360"/>
        <w:rPr>
          <w:color w:val="000000"/>
        </w:rPr>
      </w:pPr>
    </w:p>
    <w:p w:rsidR="0083119F" w:rsidRDefault="0083119F" w:rsidP="0083119F">
      <w:pPr>
        <w:ind w:left="720" w:hanging="360"/>
        <w:rPr>
          <w:color w:val="000000"/>
        </w:rPr>
      </w:pPr>
      <w:r>
        <w:rPr>
          <w:color w:val="000000"/>
        </w:rPr>
        <w:t>The costs are:</w:t>
      </w:r>
    </w:p>
    <w:p w:rsidR="0083119F" w:rsidRDefault="0083119F" w:rsidP="0083119F">
      <w:pPr>
        <w:ind w:left="720" w:hanging="360"/>
        <w:rPr>
          <w:color w:val="000000"/>
        </w:rPr>
      </w:pPr>
      <w:r w:rsidRPr="00C276A2">
        <w:rPr>
          <w:position w:val="-60"/>
        </w:rPr>
        <w:object w:dxaOrig="2700" w:dyaOrig="1320">
          <v:shape id="_x0000_i1055" type="#_x0000_t75" style="width:134.25pt;height:66.75pt" o:ole="">
            <v:imagedata r:id="rId59" o:title=""/>
          </v:shape>
          <o:OLEObject Type="Embed" ProgID="Equation.3" ShapeID="_x0000_i1055" DrawAspect="Content" ObjectID="_1383167727" r:id="rId60"/>
        </w:object>
      </w:r>
    </w:p>
    <w:p w:rsidR="0083119F" w:rsidRPr="00BD07BD" w:rsidRDefault="0083119F" w:rsidP="0083119F">
      <w:pPr>
        <w:ind w:left="720" w:hanging="360"/>
        <w:rPr>
          <w:color w:val="000000"/>
        </w:rPr>
      </w:pPr>
    </w:p>
    <w:p w:rsidR="0083119F" w:rsidRPr="00BD07BD" w:rsidRDefault="0083119F" w:rsidP="0083119F">
      <w:pPr>
        <w:ind w:left="720" w:hanging="360"/>
        <w:rPr>
          <w:color w:val="000000"/>
        </w:rPr>
      </w:pPr>
      <w:r w:rsidRPr="00BD07BD">
        <w:rPr>
          <w:color w:val="000000"/>
        </w:rPr>
        <w:t xml:space="preserve">b) In the short run what is the marginal cost curve of Bob’s Basil Farm? What is the average cost curve? What is the optimal size of the firm? Illustrate the short run marginal and average cost curves below. </w:t>
      </w:r>
    </w:p>
    <w:p w:rsidR="0083119F" w:rsidRDefault="0083119F" w:rsidP="0083119F">
      <w:pPr>
        <w:rPr>
          <w:color w:val="000000"/>
        </w:rPr>
      </w:pPr>
    </w:p>
    <w:p w:rsidR="0083119F" w:rsidRDefault="0083119F" w:rsidP="0083119F">
      <w:r w:rsidRPr="0076622E">
        <w:rPr>
          <w:position w:val="-66"/>
        </w:rPr>
        <w:object w:dxaOrig="2020" w:dyaOrig="1440">
          <v:shape id="_x0000_i1056" type="#_x0000_t75" style="width:100.5pt;height:72.75pt" o:ole="">
            <v:imagedata r:id="rId61" o:title=""/>
          </v:shape>
          <o:OLEObject Type="Embed" ProgID="Equation.3" ShapeID="_x0000_i1056" DrawAspect="Content" ObjectID="_1383167728" r:id="rId62"/>
        </w:object>
      </w:r>
    </w:p>
    <w:p w:rsidR="0083119F" w:rsidRDefault="0083119F" w:rsidP="0083119F">
      <w:pPr>
        <w:rPr>
          <w:color w:val="000000"/>
        </w:rPr>
      </w:pPr>
    </w:p>
    <w:p w:rsidR="0083119F" w:rsidRDefault="0083119F" w:rsidP="0083119F">
      <w:pPr>
        <w:rPr>
          <w:color w:val="000000"/>
        </w:rPr>
      </w:pPr>
      <w:r w:rsidRPr="0076622E">
        <w:rPr>
          <w:position w:val="-28"/>
        </w:rPr>
        <w:object w:dxaOrig="4900" w:dyaOrig="820">
          <v:shape id="_x0000_i1057" type="#_x0000_t75" style="width:243.75pt;height:41.25pt" o:ole="">
            <v:imagedata r:id="rId63" o:title=""/>
          </v:shape>
          <o:OLEObject Type="Embed" ProgID="Equation.3" ShapeID="_x0000_i1057" DrawAspect="Content" ObjectID="_1383167729" r:id="rId64"/>
        </w:object>
      </w:r>
    </w:p>
    <w:p w:rsidR="0083119F" w:rsidRDefault="0083119F" w:rsidP="0083119F">
      <w:pPr>
        <w:rPr>
          <w:color w:val="000000"/>
        </w:rPr>
      </w:pPr>
    </w:p>
    <w:p w:rsidR="0083119F" w:rsidRDefault="0083119F" w:rsidP="0083119F">
      <w:pPr>
        <w:rPr>
          <w:color w:val="000000"/>
        </w:rPr>
      </w:pPr>
    </w:p>
    <w:p w:rsidR="0083119F" w:rsidRDefault="0083119F" w:rsidP="0083119F">
      <w:pPr>
        <w:rPr>
          <w:color w:val="000000"/>
        </w:rPr>
      </w:pPr>
    </w:p>
    <w:p w:rsidR="0083119F" w:rsidRDefault="0083119F" w:rsidP="0083119F">
      <w:pPr>
        <w:rPr>
          <w:color w:val="000000"/>
        </w:rPr>
      </w:pPr>
    </w:p>
    <w:p w:rsidR="0083119F" w:rsidRDefault="0083119F" w:rsidP="0083119F">
      <w:pPr>
        <w:rPr>
          <w:color w:val="000000"/>
        </w:rPr>
      </w:pPr>
    </w:p>
    <w:p w:rsidR="0083119F" w:rsidRDefault="004B6487" w:rsidP="0083119F">
      <w:pPr>
        <w:rPr>
          <w:color w:val="000000"/>
        </w:rPr>
      </w:pPr>
      <w:r>
        <w:rPr>
          <w:color w:val="000000"/>
        </w:rPr>
      </w:r>
      <w:r>
        <w:rPr>
          <w:color w:val="000000"/>
        </w:rPr>
        <w:pict>
          <v:group id="_x0000_s1052" editas="canvas" style="width:6in;height:252pt;mso-position-horizontal-relative:char;mso-position-vertical-relative:line" coordorigin="1800,1440" coordsize="8640,5040">
            <o:lock v:ext="edit" aspectratio="t"/>
            <v:shape id="_x0000_s1053" type="#_x0000_t75" style="position:absolute;left:1800;top:1440;width:8640;height:5040" o:preferrelative="f">
              <v:fill o:detectmouseclick="t"/>
              <v:path o:extrusionok="t" o:connecttype="none"/>
              <o:lock v:ext="edit" text="t"/>
            </v:shape>
            <v:line id="_x0000_s1054" style="position:absolute;flip:y" from="2880,1980" to="2880,5760">
              <v:stroke endarrow="block"/>
            </v:line>
            <v:line id="_x0000_s1055" style="position:absolute" from="2880,5760" to="9000,5760">
              <v:stroke endarrow="block"/>
            </v:line>
            <v:shape id="_x0000_s1056" style="position:absolute;left:3960;top:3060;width:3420;height:1350" coordsize="3420,1350" path="m,c75,345,150,690,360,900v210,210,390,450,900,360c1770,1170,2595,765,3420,360e" filled="f">
              <v:path arrowok="t"/>
            </v:shape>
            <v:line id="_x0000_s1057" style="position:absolute" from="5040,4320" to="5040,5760">
              <v:stroke dashstyle="dash"/>
            </v:line>
            <v:shape id="_x0000_s1058" type="#_x0000_t202" style="position:absolute;left:4680;top:5760;width:900;height:540" filled="f" stroked="f">
              <v:textbox>
                <w:txbxContent>
                  <w:p w:rsidR="0083119F" w:rsidRDefault="0083119F" w:rsidP="0083119F">
                    <w:r>
                      <w:t>3.17</w:t>
                    </w:r>
                  </w:p>
                </w:txbxContent>
              </v:textbox>
            </v:shape>
            <v:shape id="_x0000_s1059" type="#_x0000_t202" style="position:absolute;left:7200;top:3060;width:2520;height:540" filled="f" stroked="f">
              <v:textbox>
                <w:txbxContent>
                  <w:p w:rsidR="0083119F" w:rsidRDefault="0083119F" w:rsidP="0083119F">
                    <w:r>
                      <w:t>Short-run AC curve</w:t>
                    </w:r>
                  </w:p>
                </w:txbxContent>
              </v:textbox>
            </v:shape>
            <v:shape id="_x0000_s1060" type="#_x0000_t202" style="position:absolute;left:5400;top:1980;width:2520;height:540" filled="f" stroked="f">
              <v:textbox>
                <w:txbxContent>
                  <w:p w:rsidR="0083119F" w:rsidRDefault="0083119F" w:rsidP="0083119F">
                    <w:r>
                      <w:t>Short-run MC curve</w:t>
                    </w:r>
                  </w:p>
                </w:txbxContent>
              </v:textbox>
            </v:shape>
            <v:shape id="_x0000_s1061" style="position:absolute;left:2880;top:2340;width:2700;height:3420;mso-wrap-style:square;mso-wrap-distance-left:9pt;mso-wrap-distance-top:0;mso-wrap-distance-right:9pt;mso-wrap-distance-bottom:0;mso-position-horizontal:absolute;mso-position-horizontal-relative:text;mso-position-vertical:absolute;mso-position-vertical-relative:text;v-text-anchor:top" coordsize="2160,2340" path="m,2340v540,-75,1080,-150,1440,-540c1800,1410,1980,705,2160,e" filled="f">
              <v:path arrowok="t"/>
            </v:shape>
            <v:shape id="_x0000_s1062" type="#_x0000_t202" style="position:absolute;left:8820;top:5760;width:540;height:540" filled="f" stroked="f">
              <v:textbox>
                <w:txbxContent>
                  <w:p w:rsidR="0083119F" w:rsidRDefault="0083119F" w:rsidP="0083119F">
                    <w:r>
                      <w:t>Q</w:t>
                    </w:r>
                  </w:p>
                </w:txbxContent>
              </v:textbox>
            </v:shape>
            <w10:anchorlock/>
          </v:group>
        </w:pict>
      </w:r>
    </w:p>
    <w:p w:rsidR="0083119F" w:rsidRPr="00BD07BD" w:rsidRDefault="0083119F" w:rsidP="0083119F">
      <w:pPr>
        <w:rPr>
          <w:color w:val="000000"/>
        </w:rPr>
      </w:pPr>
      <w:r w:rsidRPr="00BD07BD">
        <w:rPr>
          <w:color w:val="000000"/>
        </w:rPr>
        <w:t xml:space="preserve">For parts (c)- (d) below assume that Bob’s stock of compost is variable in the long run. </w:t>
      </w:r>
    </w:p>
    <w:p w:rsidR="0083119F" w:rsidRDefault="0083119F" w:rsidP="0083119F">
      <w:pPr>
        <w:ind w:left="720" w:hanging="360"/>
        <w:rPr>
          <w:color w:val="000000"/>
        </w:rPr>
      </w:pPr>
    </w:p>
    <w:p w:rsidR="0083119F" w:rsidRDefault="0083119F" w:rsidP="0083119F">
      <w:pPr>
        <w:ind w:left="720" w:hanging="360"/>
        <w:rPr>
          <w:color w:val="000000"/>
        </w:rPr>
      </w:pPr>
      <w:r w:rsidRPr="00BD07BD">
        <w:rPr>
          <w:color w:val="000000"/>
        </w:rPr>
        <w:t xml:space="preserve">c) In the long run what is Bob’s (compensated) demand curve for manure? What is the (compensated) demand for compost? What is the variable cost curve? What is the total cost curve? </w:t>
      </w:r>
    </w:p>
    <w:p w:rsidR="0083119F" w:rsidRDefault="0083119F" w:rsidP="0083119F">
      <w:pPr>
        <w:ind w:left="720" w:hanging="360"/>
        <w:rPr>
          <w:color w:val="000000"/>
        </w:rPr>
      </w:pPr>
    </w:p>
    <w:p w:rsidR="0083119F" w:rsidRDefault="0083119F" w:rsidP="0083119F">
      <w:pPr>
        <w:ind w:left="720" w:hanging="360"/>
        <w:rPr>
          <w:color w:val="000000"/>
        </w:rPr>
      </w:pPr>
      <w:r>
        <w:rPr>
          <w:color w:val="000000"/>
        </w:rPr>
        <w:t>Bob needs to solve the following program:</w:t>
      </w:r>
    </w:p>
    <w:p w:rsidR="0083119F" w:rsidRDefault="0083119F" w:rsidP="0083119F">
      <w:pPr>
        <w:ind w:left="720" w:hanging="360"/>
        <w:rPr>
          <w:color w:val="000000"/>
        </w:rPr>
      </w:pPr>
    </w:p>
    <w:p w:rsidR="0083119F" w:rsidRDefault="0083119F" w:rsidP="0083119F">
      <w:pPr>
        <w:ind w:left="720" w:hanging="360"/>
        <w:rPr>
          <w:color w:val="000000"/>
        </w:rPr>
      </w:pPr>
      <w:r w:rsidRPr="00C276A2">
        <w:rPr>
          <w:color w:val="000000"/>
          <w:position w:val="-46"/>
        </w:rPr>
        <w:object w:dxaOrig="1740" w:dyaOrig="1040">
          <v:shape id="_x0000_i1058" type="#_x0000_t75" style="width:87pt;height:51.75pt" o:ole="">
            <v:imagedata r:id="rId65" o:title=""/>
          </v:shape>
          <o:OLEObject Type="Embed" ProgID="Equation.3" ShapeID="_x0000_i1058" DrawAspect="Content" ObjectID="_1383167730" r:id="rId66"/>
        </w:object>
      </w:r>
    </w:p>
    <w:p w:rsidR="0083119F" w:rsidRDefault="0083119F" w:rsidP="0083119F">
      <w:pPr>
        <w:ind w:left="720" w:hanging="360"/>
        <w:rPr>
          <w:color w:val="000000"/>
        </w:rPr>
      </w:pPr>
    </w:p>
    <w:p w:rsidR="0083119F" w:rsidRDefault="0083119F" w:rsidP="0083119F">
      <w:pPr>
        <w:ind w:left="720" w:hanging="360"/>
        <w:rPr>
          <w:color w:val="000000"/>
        </w:rPr>
      </w:pPr>
      <w:r>
        <w:rPr>
          <w:color w:val="000000"/>
        </w:rPr>
        <w:t>The first order conditions are:</w:t>
      </w:r>
    </w:p>
    <w:p w:rsidR="0083119F" w:rsidRDefault="0083119F" w:rsidP="0083119F">
      <w:pPr>
        <w:ind w:left="720" w:hanging="360"/>
        <w:rPr>
          <w:color w:val="000000"/>
        </w:rPr>
      </w:pPr>
      <w:r w:rsidRPr="00BD07BD">
        <w:rPr>
          <w:color w:val="000000"/>
          <w:position w:val="-60"/>
        </w:rPr>
        <w:object w:dxaOrig="6940" w:dyaOrig="1320">
          <v:shape id="_x0000_i1059" type="#_x0000_t75" style="width:347.25pt;height:66pt" o:ole="">
            <v:imagedata r:id="rId67" o:title=""/>
          </v:shape>
          <o:OLEObject Type="Embed" ProgID="Equation.3" ShapeID="_x0000_i1059" DrawAspect="Content" ObjectID="_1383167731" r:id="rId68"/>
        </w:object>
      </w:r>
      <w:r>
        <w:rPr>
          <w:color w:val="000000"/>
        </w:rPr>
        <w:tab/>
        <w:t>(1)</w:t>
      </w:r>
    </w:p>
    <w:p w:rsidR="0083119F" w:rsidRDefault="0083119F" w:rsidP="0083119F">
      <w:pPr>
        <w:ind w:left="720" w:hanging="360"/>
        <w:rPr>
          <w:color w:val="000000"/>
        </w:rPr>
      </w:pPr>
      <w:r w:rsidRPr="00BD07BD">
        <w:rPr>
          <w:color w:val="000000"/>
          <w:position w:val="-10"/>
        </w:rPr>
        <w:object w:dxaOrig="1120" w:dyaOrig="540">
          <v:shape id="_x0000_i1060" type="#_x0000_t75" style="width:56.25pt;height:27pt" o:ole="">
            <v:imagedata r:id="rId69" o:title=""/>
          </v:shape>
          <o:OLEObject Type="Embed" ProgID="Equation.3" ShapeID="_x0000_i1060" DrawAspect="Content" ObjectID="_1383167732" r:id="rId70"/>
        </w:object>
      </w:r>
      <w:r>
        <w:rPr>
          <w:color w:val="000000"/>
        </w:rPr>
        <w:tab/>
        <w:t>(2)</w:t>
      </w:r>
    </w:p>
    <w:p w:rsidR="0083119F" w:rsidRDefault="0083119F" w:rsidP="0083119F">
      <w:pPr>
        <w:ind w:left="720" w:hanging="360"/>
        <w:rPr>
          <w:color w:val="000000"/>
        </w:rPr>
      </w:pPr>
    </w:p>
    <w:p w:rsidR="0083119F" w:rsidRDefault="0083119F" w:rsidP="0083119F">
      <w:pPr>
        <w:ind w:left="720" w:hanging="360"/>
        <w:rPr>
          <w:color w:val="000000"/>
        </w:rPr>
      </w:pPr>
      <w:r>
        <w:rPr>
          <w:color w:val="000000"/>
        </w:rPr>
        <w:t>Substitute. (1) into (2) to get:</w:t>
      </w:r>
    </w:p>
    <w:p w:rsidR="0083119F" w:rsidRDefault="0083119F" w:rsidP="0083119F">
      <w:pPr>
        <w:ind w:left="720" w:hanging="360"/>
        <w:rPr>
          <w:color w:val="000000"/>
        </w:rPr>
      </w:pPr>
    </w:p>
    <w:p w:rsidR="0083119F" w:rsidRDefault="0083119F" w:rsidP="0083119F">
      <w:pPr>
        <w:ind w:left="720" w:hanging="360"/>
        <w:rPr>
          <w:color w:val="000000"/>
        </w:rPr>
      </w:pPr>
      <w:r w:rsidRPr="00BD07BD">
        <w:rPr>
          <w:color w:val="000000"/>
          <w:position w:val="-42"/>
        </w:rPr>
        <w:object w:dxaOrig="4480" w:dyaOrig="999">
          <v:shape id="_x0000_i1061" type="#_x0000_t75" style="width:224.25pt;height:50.25pt" o:ole="">
            <v:imagedata r:id="rId71" o:title=""/>
          </v:shape>
          <o:OLEObject Type="Embed" ProgID="Equation.3" ShapeID="_x0000_i1061" DrawAspect="Content" ObjectID="_1383167733" r:id="rId72"/>
        </w:object>
      </w:r>
    </w:p>
    <w:p w:rsidR="0083119F" w:rsidRDefault="0083119F" w:rsidP="0083119F">
      <w:pPr>
        <w:ind w:left="720" w:hanging="360"/>
        <w:rPr>
          <w:color w:val="000000"/>
        </w:rPr>
      </w:pPr>
      <w:r>
        <w:rPr>
          <w:color w:val="000000"/>
        </w:rPr>
        <w:lastRenderedPageBreak/>
        <w:t xml:space="preserve">Now, substitute this result back to (1) to get </w:t>
      </w:r>
      <w:r w:rsidRPr="00C276A2">
        <w:rPr>
          <w:color w:val="000000"/>
          <w:position w:val="-10"/>
        </w:rPr>
        <w:object w:dxaOrig="1359" w:dyaOrig="540">
          <v:shape id="_x0000_i1062" type="#_x0000_t75" style="width:68.25pt;height:27pt" o:ole="">
            <v:imagedata r:id="rId73" o:title=""/>
          </v:shape>
          <o:OLEObject Type="Embed" ProgID="Equation.3" ShapeID="_x0000_i1062" DrawAspect="Content" ObjectID="_1383167734" r:id="rId74"/>
        </w:object>
      </w:r>
    </w:p>
    <w:p w:rsidR="0083119F" w:rsidRDefault="0083119F" w:rsidP="0083119F">
      <w:pPr>
        <w:ind w:left="720" w:hanging="360"/>
        <w:rPr>
          <w:color w:val="000000"/>
        </w:rPr>
      </w:pPr>
    </w:p>
    <w:p w:rsidR="0083119F" w:rsidRDefault="0083119F" w:rsidP="0083119F">
      <w:pPr>
        <w:ind w:left="720" w:hanging="360"/>
        <w:rPr>
          <w:color w:val="000000"/>
        </w:rPr>
      </w:pPr>
      <w:r>
        <w:rPr>
          <w:color w:val="000000"/>
        </w:rPr>
        <w:t>To summarize:</w:t>
      </w:r>
    </w:p>
    <w:p w:rsidR="0083119F" w:rsidRDefault="0083119F" w:rsidP="0083119F">
      <w:pPr>
        <w:ind w:left="720" w:hanging="360"/>
        <w:rPr>
          <w:color w:val="000000"/>
        </w:rPr>
      </w:pPr>
    </w:p>
    <w:p w:rsidR="0083119F" w:rsidRDefault="0083119F" w:rsidP="0083119F">
      <w:pPr>
        <w:ind w:left="720" w:hanging="360"/>
        <w:rPr>
          <w:color w:val="000000"/>
        </w:rPr>
      </w:pPr>
      <w:r w:rsidRPr="00C276A2">
        <w:rPr>
          <w:position w:val="-64"/>
        </w:rPr>
        <w:object w:dxaOrig="820" w:dyaOrig="1400">
          <v:shape id="_x0000_i1063" type="#_x0000_t75" style="width:40.5pt;height:70.5pt" o:ole="" o:bordertopcolor="this" o:borderleftcolor="this" o:borderbottomcolor="this" o:borderrightcolor="this">
            <v:imagedata r:id="rId75" o:title=""/>
            <w10:bordertop type="single" width="4"/>
            <w10:borderleft type="single" width="4"/>
            <w10:borderbottom type="single" width="4"/>
            <w10:borderright type="single" width="4"/>
          </v:shape>
          <o:OLEObject Type="Embed" ProgID="Equation.3" ShapeID="_x0000_i1063" DrawAspect="Content" ObjectID="_1383167735" r:id="rId76"/>
        </w:object>
      </w:r>
    </w:p>
    <w:p w:rsidR="0083119F" w:rsidRDefault="0083119F" w:rsidP="0083119F">
      <w:pPr>
        <w:ind w:left="720" w:hanging="360"/>
        <w:rPr>
          <w:color w:val="000000"/>
        </w:rPr>
      </w:pPr>
    </w:p>
    <w:p w:rsidR="0083119F" w:rsidRDefault="0083119F" w:rsidP="0083119F">
      <w:pPr>
        <w:ind w:left="720" w:hanging="360"/>
        <w:rPr>
          <w:color w:val="000000"/>
        </w:rPr>
      </w:pPr>
      <w:r>
        <w:rPr>
          <w:color w:val="000000"/>
        </w:rPr>
        <w:t>The costs are:</w:t>
      </w:r>
    </w:p>
    <w:p w:rsidR="0083119F" w:rsidRDefault="0083119F" w:rsidP="0083119F">
      <w:pPr>
        <w:ind w:left="720" w:hanging="360"/>
        <w:rPr>
          <w:color w:val="000000"/>
        </w:rPr>
      </w:pPr>
    </w:p>
    <w:p w:rsidR="0083119F" w:rsidRDefault="0083119F" w:rsidP="0083119F">
      <w:pPr>
        <w:ind w:left="720" w:hanging="360"/>
        <w:rPr>
          <w:color w:val="000000"/>
        </w:rPr>
      </w:pPr>
      <w:r w:rsidRPr="00C276A2">
        <w:rPr>
          <w:position w:val="-64"/>
        </w:rPr>
        <w:object w:dxaOrig="4320" w:dyaOrig="1400">
          <v:shape id="_x0000_i1064" type="#_x0000_t75" style="width:215.25pt;height:70.5pt" o:ole="">
            <v:imagedata r:id="rId77" o:title=""/>
          </v:shape>
          <o:OLEObject Type="Embed" ProgID="Equation.3" ShapeID="_x0000_i1064" DrawAspect="Content" ObjectID="_1383167736" r:id="rId78"/>
        </w:object>
      </w:r>
    </w:p>
    <w:p w:rsidR="0083119F" w:rsidRPr="00BD07BD" w:rsidRDefault="0083119F" w:rsidP="0083119F">
      <w:pPr>
        <w:ind w:left="720" w:hanging="360"/>
        <w:rPr>
          <w:color w:val="000000"/>
        </w:rPr>
      </w:pPr>
    </w:p>
    <w:p w:rsidR="0083119F" w:rsidRPr="00BD07BD" w:rsidRDefault="0083119F" w:rsidP="0083119F">
      <w:pPr>
        <w:ind w:left="720" w:hanging="360"/>
        <w:rPr>
          <w:color w:val="000000"/>
        </w:rPr>
      </w:pPr>
      <w:r w:rsidRPr="00BD07BD">
        <w:rPr>
          <w:color w:val="000000"/>
        </w:rPr>
        <w:t xml:space="preserve">d) In the long run what is Bob’s marginal cost curve? What is the average cost curve? </w:t>
      </w:r>
    </w:p>
    <w:p w:rsidR="0083119F" w:rsidRDefault="0083119F" w:rsidP="0083119F">
      <w:pPr>
        <w:rPr>
          <w:color w:val="000000"/>
        </w:rPr>
      </w:pPr>
    </w:p>
    <w:p w:rsidR="0083119F" w:rsidRDefault="0083119F" w:rsidP="0083119F">
      <w:pPr>
        <w:rPr>
          <w:color w:val="000000"/>
        </w:rPr>
      </w:pPr>
      <w:r w:rsidRPr="0076622E">
        <w:rPr>
          <w:position w:val="-68"/>
        </w:rPr>
        <w:object w:dxaOrig="1800" w:dyaOrig="1480">
          <v:shape id="_x0000_i1065" type="#_x0000_t75" style="width:89.25pt;height:75pt" o:ole="">
            <v:imagedata r:id="rId79" o:title=""/>
          </v:shape>
          <o:OLEObject Type="Embed" ProgID="Equation.3" ShapeID="_x0000_i1065" DrawAspect="Content" ObjectID="_1383167737" r:id="rId80"/>
        </w:object>
      </w:r>
    </w:p>
    <w:p w:rsidR="0083119F" w:rsidRDefault="0083119F" w:rsidP="0083119F">
      <w:pPr>
        <w:rPr>
          <w:color w:val="000000"/>
        </w:rPr>
      </w:pPr>
    </w:p>
    <w:p w:rsidR="0083119F" w:rsidRPr="00BD07BD" w:rsidRDefault="0083119F" w:rsidP="0083119F">
      <w:pPr>
        <w:rPr>
          <w:color w:val="000000"/>
          <w:lang w:eastAsia="ko-KR"/>
        </w:rPr>
      </w:pPr>
    </w:p>
    <w:p w:rsidR="0083119F" w:rsidRPr="00BD07BD" w:rsidRDefault="0083119F" w:rsidP="0083119F">
      <w:pPr>
        <w:rPr>
          <w:color w:val="000000"/>
        </w:rPr>
      </w:pPr>
      <w:r w:rsidRPr="00BD07BD">
        <w:rPr>
          <w:color w:val="000000"/>
        </w:rPr>
        <w:t xml:space="preserve">Finally let’s compare the average cost curves in the short and long runs. </w:t>
      </w:r>
    </w:p>
    <w:p w:rsidR="0083119F" w:rsidRPr="00BD07BD" w:rsidRDefault="0083119F" w:rsidP="0083119F">
      <w:pPr>
        <w:ind w:left="720" w:hanging="360"/>
        <w:rPr>
          <w:color w:val="000000"/>
        </w:rPr>
      </w:pPr>
      <w:r w:rsidRPr="00BD07BD">
        <w:rPr>
          <w:color w:val="000000"/>
        </w:rPr>
        <w:t xml:space="preserve">e) At what quantity is the demand for compost equal to 8? What must be true about the short and long run average costs at this quantity? Illustrate the long run average cost curve in your diagram for part (b). </w:t>
      </w:r>
    </w:p>
    <w:p w:rsidR="0083119F" w:rsidRDefault="0083119F" w:rsidP="0083119F"/>
    <w:p w:rsidR="0083119F" w:rsidRDefault="0083119F" w:rsidP="0083119F">
      <w:pPr>
        <w:jc w:val="both"/>
      </w:pPr>
      <w:r>
        <w:t>Let’s start by first making sure we understand what the average cost (AC) curve is telling us. The AC curve is showing for each quantity Q, the cheapest average cost you can achieve while making sure you produce Q units of output. There may be other ways to produce Q units, but the y-coordinate of the AC curve corresponds to the average cost of the cheapest way.</w:t>
      </w:r>
    </w:p>
    <w:p w:rsidR="0083119F" w:rsidRDefault="0083119F" w:rsidP="0083119F">
      <w:pPr>
        <w:jc w:val="both"/>
      </w:pPr>
    </w:p>
    <w:p w:rsidR="0083119F" w:rsidRDefault="0083119F" w:rsidP="0083119F">
      <w:pPr>
        <w:jc w:val="both"/>
      </w:pPr>
      <w:r>
        <w:t>Now, think about the short-run vs. the long-run for a minute. In the short-run, one of the inputs is fixed (i.e. one of my hands is tied) whereas in the long-run I am free to choose both inputs as I desire to make the cost as cheap as possible. One would thus expect the short-run AC curve to lie above the long-run AC curve (maybe touch it in a few points, but never go below) because whatever cost I can achieve with one input fixed (short-run), I will surely do no worse by being allowed to use both of my inputs to optimize the cost (long-run).</w:t>
      </w:r>
    </w:p>
    <w:p w:rsidR="0083119F" w:rsidRDefault="0083119F" w:rsidP="0083119F">
      <w:pPr>
        <w:jc w:val="both"/>
      </w:pPr>
    </w:p>
    <w:p w:rsidR="0083119F" w:rsidRDefault="0083119F" w:rsidP="0083119F">
      <w:pPr>
        <w:jc w:val="both"/>
      </w:pPr>
      <w:r>
        <w:t>Let’s go back to the question. In the long-run, the demand for input y (compost) is 8 if I need to produce 4 units of output (</w:t>
      </w:r>
      <w:r w:rsidRPr="0076622E">
        <w:rPr>
          <w:position w:val="-10"/>
        </w:rPr>
        <w:object w:dxaOrig="1600" w:dyaOrig="540">
          <v:shape id="_x0000_i1066" type="#_x0000_t75" style="width:79.5pt;height:27pt" o:ole="">
            <v:imagedata r:id="rId81" o:title=""/>
          </v:shape>
          <o:OLEObject Type="Embed" ProgID="Equation.3" ShapeID="_x0000_i1066" DrawAspect="Content" ObjectID="_1383167738" r:id="rId82"/>
        </w:object>
      </w:r>
      <w:r>
        <w:t>). In other words, where I can choose both of my inputs freely, if I need to produce 4 units of output, y must be set to 8. In the short-run, y is fixed to 8, so if I want to produce 4 units of output as cheaply as possible in the short-run, I can actually get the same cost as in the long-run (because y happened to be fixed to the optimal long-run value for Q=4 anyways).</w:t>
      </w:r>
    </w:p>
    <w:p w:rsidR="0083119F" w:rsidRDefault="0083119F" w:rsidP="0083119F">
      <w:pPr>
        <w:jc w:val="both"/>
      </w:pPr>
    </w:p>
    <w:p w:rsidR="0083119F" w:rsidRDefault="0083119F" w:rsidP="0083119F">
      <w:pPr>
        <w:jc w:val="both"/>
      </w:pPr>
      <w:r>
        <w:t>For other values of Q, however, the optimal y will not be 8, and so whatever average cost I can achieve in the short-run, will be higher (more expensive) than what I can achieve in the long-run. The two curves are thus tangent at Q=4:</w:t>
      </w:r>
    </w:p>
    <w:p w:rsidR="0083119F" w:rsidRDefault="0083119F" w:rsidP="0083119F"/>
    <w:p w:rsidR="0083119F" w:rsidRDefault="0083119F" w:rsidP="0083119F"/>
    <w:p w:rsidR="0083119F" w:rsidRDefault="004B6487" w:rsidP="0083119F">
      <w:pPr>
        <w:rPr>
          <w:color w:val="FF0000"/>
        </w:rPr>
      </w:pPr>
      <w:r>
        <w:rPr>
          <w:color w:val="FF0000"/>
        </w:rPr>
      </w:r>
      <w:r>
        <w:rPr>
          <w:color w:val="FF0000"/>
        </w:rPr>
        <w:pict>
          <v:group id="_x0000_s1041" editas="canvas" style="width:6in;height:189pt;mso-position-horizontal-relative:char;mso-position-vertical-relative:line" coordorigin="1800,2520" coordsize="8640,3780">
            <o:lock v:ext="edit" aspectratio="t"/>
            <v:shape id="_x0000_s1042" type="#_x0000_t75" style="position:absolute;left:1800;top:2520;width:8640;height:3780" o:preferrelative="f">
              <v:fill o:detectmouseclick="t"/>
              <v:path o:extrusionok="t" o:connecttype="none"/>
              <o:lock v:ext="edit" text="t"/>
            </v:shape>
            <v:line id="_x0000_s1043" style="position:absolute;flip:y" from="2880,2700" to="2881,5760">
              <v:stroke endarrow="block"/>
            </v:line>
            <v:line id="_x0000_s1044" style="position:absolute" from="2880,5760" to="9000,5760">
              <v:stroke endarrow="block"/>
            </v:line>
            <v:shape id="_x0000_s1045" style="position:absolute;left:3060;top:3060;width:3420;height:1440" coordsize="3420,1350" path="m,c75,345,150,690,360,900v210,210,390,450,900,360c1770,1170,2595,765,3420,360e" filled="f" strokecolor="blue" strokeweight="1pt">
              <v:stroke dashstyle="dash"/>
              <v:path arrowok="t"/>
            </v:shape>
            <v:line id="_x0000_s1046" style="position:absolute" from="4680,4320" to="4681,5760">
              <v:stroke dashstyle="dash"/>
            </v:line>
            <v:shape id="_x0000_s1047" type="#_x0000_t202" style="position:absolute;left:4500;top:5760;width:540;height:540" filled="f" stroked="f">
              <v:textbox>
                <w:txbxContent>
                  <w:p w:rsidR="0083119F" w:rsidRDefault="0083119F" w:rsidP="0083119F">
                    <w:r>
                      <w:t>4</w:t>
                    </w:r>
                  </w:p>
                </w:txbxContent>
              </v:textbox>
            </v:shape>
            <v:shape id="_x0000_s1048" type="#_x0000_t202" style="position:absolute;left:5580;top:3060;width:2520;height:540" filled="f" stroked="f">
              <v:textbox>
                <w:txbxContent>
                  <w:p w:rsidR="0083119F" w:rsidRPr="00684862" w:rsidRDefault="0083119F" w:rsidP="0083119F">
                    <w:pPr>
                      <w:rPr>
                        <w:color w:val="0000FF"/>
                      </w:rPr>
                    </w:pPr>
                    <w:r w:rsidRPr="00684862">
                      <w:rPr>
                        <w:color w:val="0000FF"/>
                      </w:rPr>
                      <w:t>Short-run AC curve</w:t>
                    </w:r>
                  </w:p>
                </w:txbxContent>
              </v:textbox>
            </v:shape>
            <v:shape id="_x0000_s1049" type="#_x0000_t202" style="position:absolute;left:6480;top:3960;width:2520;height:540" filled="f" stroked="f">
              <v:textbox>
                <w:txbxContent>
                  <w:p w:rsidR="0083119F" w:rsidRPr="00684862" w:rsidRDefault="0083119F" w:rsidP="0083119F">
                    <w:pPr>
                      <w:rPr>
                        <w:color w:val="FF0000"/>
                      </w:rPr>
                    </w:pPr>
                    <w:r w:rsidRPr="00684862">
                      <w:rPr>
                        <w:color w:val="FF0000"/>
                      </w:rPr>
                      <w:t>Long-run AC curve</w:t>
                    </w:r>
                  </w:p>
                </w:txbxContent>
              </v:textbox>
            </v:shape>
            <v:shape id="_x0000_s1050" type="#_x0000_t202" style="position:absolute;left:8820;top:5760;width:900;height:540" filled="f" stroked="f">
              <v:textbox>
                <w:txbxContent>
                  <w:p w:rsidR="0083119F" w:rsidRDefault="0083119F" w:rsidP="0083119F">
                    <w:r>
                      <w:t>Q</w:t>
                    </w:r>
                  </w:p>
                </w:txbxContent>
              </v:textbox>
            </v:shape>
            <v:shape id="_x0000_s1051" style="position:absolute;left:2880;top:3780;width:4140;height:1980;mso-wrap-style:square;mso-wrap-distance-left:9pt;mso-wrap-distance-top:0;mso-wrap-distance-right:9pt;mso-wrap-distance-bottom:0;mso-position-horizontal:absolute;mso-position-horizontal-relative:text;mso-position-vertical:absolute;mso-position-vertical-relative:text;v-text-anchor:top" coordsize="4140,1800" path="m,1800c75,1620,150,1440,360,1260,570,1080,960,870,1260,720,1560,570,1680,480,2160,360,2640,240,3390,120,4140,e" filled="f" strokecolor="red" strokeweight="1.5pt">
              <v:path arrowok="t"/>
            </v:shape>
            <w10:anchorlock/>
          </v:group>
        </w:pict>
      </w:r>
    </w:p>
    <w:p w:rsidR="00F374FC" w:rsidRDefault="00F374FC">
      <w:pPr>
        <w:rPr>
          <w:sz w:val="22"/>
          <w:szCs w:val="22"/>
        </w:rPr>
      </w:pPr>
    </w:p>
    <w:p w:rsidR="00FD272A" w:rsidRPr="00A07FF7" w:rsidRDefault="00A07FF7" w:rsidP="00FD272A">
      <w:pPr>
        <w:rPr>
          <w:sz w:val="22"/>
          <w:szCs w:val="22"/>
        </w:rPr>
      </w:pPr>
      <w:r w:rsidRPr="00A07FF7">
        <w:rPr>
          <w:sz w:val="22"/>
          <w:szCs w:val="22"/>
        </w:rPr>
        <w:t xml:space="preserve">3. </w:t>
      </w:r>
      <w:r w:rsidR="00FD272A" w:rsidRPr="00A07FF7">
        <w:rPr>
          <w:sz w:val="22"/>
          <w:szCs w:val="22"/>
        </w:rPr>
        <w:t>Suppose that the inverse market demand for bicycle helmets is P(Q) = 130 – 2Q</w:t>
      </w:r>
      <w:r w:rsidR="00FD272A" w:rsidRPr="00A07FF7">
        <w:rPr>
          <w:b/>
          <w:sz w:val="22"/>
          <w:szCs w:val="22"/>
        </w:rPr>
        <w:t xml:space="preserve">. </w:t>
      </w:r>
      <w:r w:rsidR="00FD272A" w:rsidRPr="00A07FF7">
        <w:rPr>
          <w:sz w:val="22"/>
          <w:szCs w:val="22"/>
        </w:rPr>
        <w:t>Price (P) is measured in dollars per helmet and quantity (Q) is measured in helmets per day. The total cost curve of a typical helmet manufacturer is C(Q) = 4Q</w:t>
      </w:r>
      <w:r w:rsidR="00FD272A" w:rsidRPr="00A07FF7">
        <w:rPr>
          <w:sz w:val="22"/>
          <w:szCs w:val="22"/>
          <w:vertAlign w:val="superscript"/>
        </w:rPr>
        <w:t>2</w:t>
      </w:r>
      <w:r w:rsidR="00FD272A" w:rsidRPr="00A07FF7">
        <w:rPr>
          <w:sz w:val="22"/>
          <w:szCs w:val="22"/>
        </w:rPr>
        <w:t xml:space="preserve"> + 10Q + 100.</w:t>
      </w:r>
    </w:p>
    <w:p w:rsidR="00FD272A" w:rsidRPr="00A07FF7" w:rsidRDefault="00FD272A" w:rsidP="00FD272A">
      <w:pPr>
        <w:rPr>
          <w:sz w:val="22"/>
          <w:szCs w:val="22"/>
        </w:rPr>
      </w:pPr>
    </w:p>
    <w:p w:rsidR="00FD272A" w:rsidRDefault="00FD272A" w:rsidP="00FD272A">
      <w:pPr>
        <w:numPr>
          <w:ilvl w:val="0"/>
          <w:numId w:val="10"/>
        </w:numPr>
        <w:rPr>
          <w:sz w:val="22"/>
          <w:szCs w:val="22"/>
        </w:rPr>
      </w:pPr>
      <w:r w:rsidRPr="00A07FF7">
        <w:rPr>
          <w:sz w:val="22"/>
          <w:szCs w:val="22"/>
        </w:rPr>
        <w:t>What is the average cost curve for a typical helmet manufacturer? What is the marginal cost curve? What is the optimal size of the firm (in number of helmets)? Illustrate the relationship between the average and marginal cost curves.</w:t>
      </w:r>
    </w:p>
    <w:p w:rsidR="00A02063" w:rsidRDefault="00A02063" w:rsidP="00A02063">
      <w:pPr>
        <w:rPr>
          <w:sz w:val="22"/>
          <w:szCs w:val="22"/>
          <w:lang w:eastAsia="ko-KR"/>
        </w:rPr>
      </w:pPr>
    </w:p>
    <w:p w:rsidR="00DC3F01" w:rsidRPr="00AF39E1" w:rsidRDefault="00DC3F01" w:rsidP="00DC3F01">
      <w:pPr>
        <w:rPr>
          <w:color w:val="FF0000"/>
          <w:lang w:eastAsia="ko-KR"/>
        </w:rPr>
      </w:pPr>
      <w:r>
        <w:t xml:space="preserve">AC = </w:t>
      </w:r>
      <w:r>
        <w:rPr>
          <w:rFonts w:hint="eastAsia"/>
          <w:lang w:eastAsia="ko-KR"/>
        </w:rPr>
        <w:t>4</w:t>
      </w:r>
      <w:r>
        <w:t>Q+</w:t>
      </w:r>
      <w:r>
        <w:rPr>
          <w:rFonts w:hint="eastAsia"/>
          <w:lang w:eastAsia="ko-KR"/>
        </w:rPr>
        <w:t>10</w:t>
      </w:r>
      <w:r>
        <w:t>+1</w:t>
      </w:r>
      <w:r>
        <w:rPr>
          <w:rFonts w:hint="eastAsia"/>
          <w:lang w:eastAsia="ko-KR"/>
        </w:rPr>
        <w:t>00</w:t>
      </w:r>
      <w:r>
        <w:t>/Q</w:t>
      </w:r>
      <w:r>
        <w:tab/>
      </w:r>
    </w:p>
    <w:p w:rsidR="00DC3F01" w:rsidRDefault="00DC3F01" w:rsidP="00DC3F01">
      <w:pPr>
        <w:rPr>
          <w:lang w:eastAsia="ko-KR"/>
        </w:rPr>
      </w:pPr>
      <w:r>
        <w:t xml:space="preserve">MC = </w:t>
      </w:r>
      <w:r>
        <w:rPr>
          <w:rFonts w:hint="eastAsia"/>
          <w:lang w:eastAsia="ko-KR"/>
        </w:rPr>
        <w:t>8</w:t>
      </w:r>
      <w:r>
        <w:t>Q+</w:t>
      </w:r>
      <w:r>
        <w:rPr>
          <w:rFonts w:hint="eastAsia"/>
          <w:lang w:eastAsia="ko-KR"/>
        </w:rPr>
        <w:t>10</w:t>
      </w:r>
    </w:p>
    <w:p w:rsidR="00A02063" w:rsidRPr="008F11F6" w:rsidRDefault="008F11F6" w:rsidP="00DC3F01">
      <w:pPr>
        <w:rPr>
          <w:lang w:eastAsia="ko-KR"/>
        </w:rPr>
      </w:pPr>
      <w:r>
        <w:rPr>
          <w:rFonts w:hint="eastAsia"/>
          <w:lang w:eastAsia="ko-KR"/>
        </w:rPr>
        <w:t xml:space="preserve">4Q+10+100/Q = 8Q+10   </w:t>
      </w:r>
      <w:r w:rsidR="00A35ECE">
        <w:t>=&gt;</w:t>
      </w:r>
      <w:r w:rsidR="00A35ECE">
        <w:rPr>
          <w:rFonts w:hint="eastAsia"/>
          <w:lang w:eastAsia="ko-KR"/>
        </w:rPr>
        <w:t xml:space="preserve"> </w:t>
      </w:r>
      <w:r w:rsidR="00DC3F01">
        <w:rPr>
          <w:rFonts w:hint="eastAsia"/>
          <w:lang w:eastAsia="ko-KR"/>
        </w:rPr>
        <w:t>Qopt = 5</w:t>
      </w:r>
      <w:r w:rsidR="00DC3F01">
        <w:tab/>
      </w:r>
    </w:p>
    <w:p w:rsidR="00966325" w:rsidRDefault="00966325" w:rsidP="00A02063">
      <w:pPr>
        <w:rPr>
          <w:sz w:val="22"/>
          <w:szCs w:val="22"/>
          <w:lang w:eastAsia="ko-KR"/>
        </w:rPr>
      </w:pPr>
    </w:p>
    <w:p w:rsidR="00966325" w:rsidRPr="00A07FF7" w:rsidRDefault="006B097C" w:rsidP="00A02063">
      <w:pPr>
        <w:rPr>
          <w:sz w:val="22"/>
          <w:szCs w:val="22"/>
          <w:lang w:eastAsia="ko-KR"/>
        </w:rPr>
      </w:pPr>
      <w:r w:rsidRPr="004B6487">
        <w:rPr>
          <w:sz w:val="22"/>
          <w:szCs w:val="22"/>
          <w:lang w:eastAsia="ko-KR"/>
        </w:rPr>
        <w:lastRenderedPageBreak/>
        <w:pict>
          <v:shape id="Object 1" o:spid="_x0000_i1067" type="#_x0000_t75" style="width:468pt;height:366.7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">
            <v:imagedata r:id="rId83" o:title="" croptop="-1243f" cropbottom="-1243f" cropleft="-1138f" cropright="-2483f"/>
            <o:lock v:ext="edit" aspectratio="f"/>
          </v:shape>
        </w:pict>
      </w:r>
    </w:p>
    <w:p w:rsidR="00FD272A" w:rsidRPr="00A07FF7" w:rsidRDefault="00FD272A" w:rsidP="00FD272A">
      <w:pPr>
        <w:numPr>
          <w:ilvl w:val="0"/>
          <w:numId w:val="10"/>
        </w:numPr>
        <w:rPr>
          <w:sz w:val="22"/>
          <w:szCs w:val="22"/>
        </w:rPr>
      </w:pPr>
      <w:r w:rsidRPr="00A07FF7">
        <w:rPr>
          <w:sz w:val="22"/>
          <w:szCs w:val="22"/>
        </w:rPr>
        <w:t>If the industry in long-run competitive equilibrium then what is the price and quantity traded in this market? How many manufacturers are in this market?</w:t>
      </w:r>
    </w:p>
    <w:p w:rsidR="00A241BD" w:rsidRDefault="00A241BD" w:rsidP="00FD272A">
      <w:pPr>
        <w:rPr>
          <w:sz w:val="22"/>
          <w:szCs w:val="22"/>
          <w:lang w:eastAsia="ko-KR"/>
        </w:rPr>
      </w:pPr>
    </w:p>
    <w:p w:rsidR="00635EA0" w:rsidRPr="00B2402B" w:rsidRDefault="004F4775" w:rsidP="00FD272A">
      <w:pPr>
        <w:rPr>
          <w:lang w:eastAsia="ko-KR"/>
        </w:rPr>
      </w:pPr>
      <w:r w:rsidRPr="00B2402B">
        <w:rPr>
          <w:rFonts w:hint="eastAsia"/>
          <w:lang w:eastAsia="ko-KR"/>
        </w:rPr>
        <w:t>P</w:t>
      </w:r>
      <w:r w:rsidRPr="00B2402B">
        <w:rPr>
          <w:rFonts w:hint="eastAsia"/>
          <w:vertAlign w:val="superscript"/>
          <w:lang w:eastAsia="ko-KR"/>
        </w:rPr>
        <w:t xml:space="preserve">LR </w:t>
      </w:r>
      <w:r w:rsidR="00BB70EE">
        <w:rPr>
          <w:rFonts w:hint="eastAsia"/>
          <w:lang w:eastAsia="ko-KR"/>
        </w:rPr>
        <w:t>=  5</w:t>
      </w:r>
      <w:r w:rsidRPr="00B2402B">
        <w:rPr>
          <w:rFonts w:hint="eastAsia"/>
          <w:lang w:eastAsia="ko-KR"/>
        </w:rPr>
        <w:t xml:space="preserve">0 </w:t>
      </w:r>
      <w:r w:rsidR="00635EA0" w:rsidRPr="00B2402B">
        <w:rPr>
          <w:lang w:eastAsia="ko-KR"/>
        </w:rPr>
        <w:t xml:space="preserve"> </w:t>
      </w:r>
    </w:p>
    <w:p w:rsidR="00635EA0" w:rsidRPr="00B2402B" w:rsidRDefault="00C4456C" w:rsidP="00FD272A">
      <w:pPr>
        <w:rPr>
          <w:lang w:eastAsia="ko-KR"/>
        </w:rPr>
      </w:pPr>
      <w:r>
        <w:rPr>
          <w:lang w:eastAsia="ko-KR"/>
        </w:rPr>
        <w:t xml:space="preserve">Quantity traded = </w:t>
      </w:r>
      <w:r>
        <w:rPr>
          <w:rFonts w:hint="eastAsia"/>
          <w:lang w:eastAsia="ko-KR"/>
        </w:rPr>
        <w:t>(</w:t>
      </w:r>
      <w:r>
        <w:rPr>
          <w:lang w:eastAsia="ko-KR"/>
        </w:rPr>
        <w:t xml:space="preserve">130 – </w:t>
      </w:r>
      <w:r w:rsidR="005513A7" w:rsidRPr="00B2402B">
        <w:rPr>
          <w:rFonts w:hint="eastAsia"/>
          <w:lang w:eastAsia="ko-KR"/>
        </w:rPr>
        <w:t>50</w:t>
      </w:r>
      <w:r>
        <w:rPr>
          <w:rFonts w:hint="eastAsia"/>
          <w:lang w:eastAsia="ko-KR"/>
        </w:rPr>
        <w:t>)/2 = 4</w:t>
      </w:r>
      <w:r w:rsidR="005513A7" w:rsidRPr="00B2402B">
        <w:rPr>
          <w:rFonts w:hint="eastAsia"/>
          <w:lang w:eastAsia="ko-KR"/>
        </w:rPr>
        <w:t xml:space="preserve">0 </w:t>
      </w:r>
    </w:p>
    <w:p w:rsidR="004F4775" w:rsidRPr="00B2402B" w:rsidRDefault="00513669" w:rsidP="00FD272A">
      <w:pPr>
        <w:rPr>
          <w:lang w:eastAsia="ko-KR"/>
        </w:rPr>
      </w:pPr>
      <w:r w:rsidRPr="00B2402B">
        <w:rPr>
          <w:rFonts w:hint="eastAsia"/>
          <w:lang w:eastAsia="ko-KR"/>
        </w:rPr>
        <w:t xml:space="preserve"> </w:t>
      </w:r>
      <w:r w:rsidR="00635EA0" w:rsidRPr="00B2402B">
        <w:rPr>
          <w:rFonts w:hint="eastAsia"/>
          <w:lang w:eastAsia="ko-KR"/>
        </w:rPr>
        <w:t xml:space="preserve"># of </w:t>
      </w:r>
      <w:r w:rsidR="00635EA0" w:rsidRPr="00B2402B">
        <w:rPr>
          <w:lang w:eastAsia="ko-KR"/>
        </w:rPr>
        <w:t>manufacturers</w:t>
      </w:r>
      <w:r w:rsidR="00766BE5">
        <w:rPr>
          <w:rFonts w:hint="eastAsia"/>
          <w:lang w:eastAsia="ko-KR"/>
        </w:rPr>
        <w:t xml:space="preserve"> in this market =  4</w:t>
      </w:r>
      <w:r w:rsidR="00912EC8">
        <w:rPr>
          <w:rFonts w:hint="eastAsia"/>
          <w:lang w:eastAsia="ko-KR"/>
        </w:rPr>
        <w:t>0/5 = 8</w:t>
      </w:r>
      <w:r w:rsidR="00635EA0" w:rsidRPr="00B2402B">
        <w:rPr>
          <w:rFonts w:hint="eastAsia"/>
          <w:lang w:eastAsia="ko-KR"/>
        </w:rPr>
        <w:t xml:space="preserve"> </w:t>
      </w:r>
    </w:p>
    <w:p w:rsidR="005D5EEA" w:rsidRDefault="005D5EEA" w:rsidP="00FD272A">
      <w:pPr>
        <w:rPr>
          <w:sz w:val="22"/>
          <w:szCs w:val="22"/>
          <w:lang w:eastAsia="ko-KR"/>
        </w:rPr>
      </w:pPr>
    </w:p>
    <w:p w:rsidR="00FD272A" w:rsidRPr="00A07FF7" w:rsidRDefault="00FD272A" w:rsidP="00FD272A">
      <w:pPr>
        <w:rPr>
          <w:sz w:val="22"/>
          <w:szCs w:val="22"/>
        </w:rPr>
      </w:pPr>
      <w:r w:rsidRPr="00A07FF7">
        <w:rPr>
          <w:sz w:val="22"/>
          <w:szCs w:val="22"/>
        </w:rPr>
        <w:t xml:space="preserve">Suppose that the government charges each helmet manufacturer a licensing fee of $44 per day to sell helmets. The license is a fixed fee so it does not vary with the number of helmets sold. </w:t>
      </w:r>
    </w:p>
    <w:p w:rsidR="00FD272A" w:rsidRPr="00A07FF7" w:rsidRDefault="00FD272A" w:rsidP="00FD272A">
      <w:pPr>
        <w:rPr>
          <w:sz w:val="22"/>
          <w:szCs w:val="22"/>
        </w:rPr>
      </w:pPr>
    </w:p>
    <w:p w:rsidR="00FD272A" w:rsidRDefault="00FD272A" w:rsidP="00FD272A">
      <w:pPr>
        <w:numPr>
          <w:ilvl w:val="0"/>
          <w:numId w:val="11"/>
        </w:numPr>
        <w:rPr>
          <w:sz w:val="22"/>
          <w:szCs w:val="22"/>
        </w:rPr>
      </w:pPr>
      <w:r w:rsidRPr="00A07FF7">
        <w:rPr>
          <w:sz w:val="22"/>
          <w:szCs w:val="22"/>
        </w:rPr>
        <w:t>What is the new marginal cost curve for a typical manufacturer? What is the new average cost curve? What is the optimal size of the firm (in number of helmets)? Illustrate the new cost curves in your diagram for part (a).</w:t>
      </w:r>
    </w:p>
    <w:p w:rsidR="00B1015D" w:rsidRDefault="00B1015D" w:rsidP="00B1015D">
      <w:pPr>
        <w:ind w:left="720"/>
        <w:rPr>
          <w:sz w:val="22"/>
          <w:szCs w:val="22"/>
          <w:lang w:eastAsia="ko-KR"/>
        </w:rPr>
      </w:pPr>
    </w:p>
    <w:p w:rsidR="007B6039" w:rsidRPr="00AF39E1" w:rsidRDefault="007B6039" w:rsidP="007B6039">
      <w:pPr>
        <w:rPr>
          <w:color w:val="FF0000"/>
          <w:lang w:eastAsia="ko-KR"/>
        </w:rPr>
      </w:pPr>
      <w:r>
        <w:t>AC</w:t>
      </w:r>
      <w:r>
        <w:rPr>
          <w:rFonts w:hint="eastAsia"/>
          <w:lang w:eastAsia="ko-KR"/>
        </w:rPr>
        <w:t>new</w:t>
      </w:r>
      <w:r>
        <w:t xml:space="preserve"> = </w:t>
      </w:r>
      <w:r>
        <w:rPr>
          <w:rFonts w:hint="eastAsia"/>
          <w:lang w:eastAsia="ko-KR"/>
        </w:rPr>
        <w:t>4</w:t>
      </w:r>
      <w:r>
        <w:t>Q+</w:t>
      </w:r>
      <w:r>
        <w:rPr>
          <w:rFonts w:hint="eastAsia"/>
          <w:lang w:eastAsia="ko-KR"/>
        </w:rPr>
        <w:t>10</w:t>
      </w:r>
      <w:r>
        <w:t>+1</w:t>
      </w:r>
      <w:r>
        <w:rPr>
          <w:rFonts w:hint="eastAsia"/>
          <w:lang w:eastAsia="ko-KR"/>
        </w:rPr>
        <w:t>44</w:t>
      </w:r>
      <w:r>
        <w:t>/Q</w:t>
      </w:r>
      <w:r>
        <w:tab/>
      </w:r>
    </w:p>
    <w:p w:rsidR="007B6039" w:rsidRDefault="007B6039" w:rsidP="007B6039">
      <w:pPr>
        <w:rPr>
          <w:lang w:eastAsia="ko-KR"/>
        </w:rPr>
      </w:pPr>
      <w:r>
        <w:t>MC</w:t>
      </w:r>
      <w:r w:rsidR="00A72BFC">
        <w:rPr>
          <w:rFonts w:hint="eastAsia"/>
          <w:lang w:eastAsia="ko-KR"/>
        </w:rPr>
        <w:t>new</w:t>
      </w:r>
      <w:r>
        <w:t xml:space="preserve"> = </w:t>
      </w:r>
      <w:r>
        <w:rPr>
          <w:rFonts w:hint="eastAsia"/>
          <w:lang w:eastAsia="ko-KR"/>
        </w:rPr>
        <w:t>8</w:t>
      </w:r>
      <w:r>
        <w:t>Q+</w:t>
      </w:r>
      <w:r>
        <w:rPr>
          <w:rFonts w:hint="eastAsia"/>
          <w:lang w:eastAsia="ko-KR"/>
        </w:rPr>
        <w:t>10</w:t>
      </w:r>
    </w:p>
    <w:p w:rsidR="00FE5141" w:rsidRDefault="00FE5141" w:rsidP="007B6039">
      <w:pPr>
        <w:rPr>
          <w:lang w:eastAsia="ko-KR"/>
        </w:rPr>
      </w:pPr>
      <w:r>
        <w:rPr>
          <w:rFonts w:hint="eastAsia"/>
          <w:lang w:eastAsia="ko-KR"/>
        </w:rPr>
        <w:t xml:space="preserve">4Q+10+144/Q = 8Q+10   </w:t>
      </w:r>
      <w:r w:rsidR="00F638B9">
        <w:t>=&gt;</w:t>
      </w:r>
      <w:r w:rsidR="00F638B9">
        <w:rPr>
          <w:rFonts w:hint="eastAsia"/>
          <w:lang w:eastAsia="ko-KR"/>
        </w:rPr>
        <w:t xml:space="preserve"> Q</w:t>
      </w:r>
      <w:r w:rsidR="00F742D8">
        <w:rPr>
          <w:rFonts w:hint="eastAsia"/>
          <w:lang w:eastAsia="ko-KR"/>
        </w:rPr>
        <w:t>new</w:t>
      </w:r>
      <w:r w:rsidR="00F638B9">
        <w:rPr>
          <w:rFonts w:hint="eastAsia"/>
          <w:lang w:eastAsia="ko-KR"/>
        </w:rPr>
        <w:t>opt = 6</w:t>
      </w:r>
    </w:p>
    <w:p w:rsidR="00B1015D" w:rsidRDefault="00B1015D" w:rsidP="00B1015D">
      <w:pPr>
        <w:ind w:left="720"/>
        <w:rPr>
          <w:sz w:val="22"/>
          <w:szCs w:val="22"/>
          <w:lang w:eastAsia="ko-KR"/>
        </w:rPr>
      </w:pPr>
    </w:p>
    <w:p w:rsidR="00B1015D" w:rsidRPr="00A07FF7" w:rsidRDefault="00B1015D" w:rsidP="00B1015D">
      <w:pPr>
        <w:ind w:left="720"/>
        <w:rPr>
          <w:sz w:val="22"/>
          <w:szCs w:val="22"/>
        </w:rPr>
      </w:pPr>
    </w:p>
    <w:p w:rsidR="00FD272A" w:rsidRPr="00A07FF7" w:rsidRDefault="00FD272A" w:rsidP="00FD272A">
      <w:pPr>
        <w:numPr>
          <w:ilvl w:val="0"/>
          <w:numId w:val="11"/>
        </w:numPr>
        <w:rPr>
          <w:sz w:val="22"/>
          <w:szCs w:val="22"/>
        </w:rPr>
      </w:pPr>
      <w:r w:rsidRPr="00A07FF7">
        <w:rPr>
          <w:sz w:val="22"/>
          <w:szCs w:val="22"/>
        </w:rPr>
        <w:t>What is the new long-run equilibrium price and quantity traded in this market. How many firms will there be in the market?</w:t>
      </w:r>
    </w:p>
    <w:p w:rsidR="00FD272A" w:rsidRDefault="00FD272A" w:rsidP="00311CFE">
      <w:pPr>
        <w:rPr>
          <w:sz w:val="22"/>
          <w:szCs w:val="22"/>
        </w:rPr>
      </w:pPr>
    </w:p>
    <w:p w:rsidR="00001F0C" w:rsidRPr="00B2402B" w:rsidRDefault="00001F0C" w:rsidP="00001F0C">
      <w:pPr>
        <w:rPr>
          <w:lang w:eastAsia="ko-KR"/>
        </w:rPr>
      </w:pPr>
      <w:r w:rsidRPr="00B2402B">
        <w:rPr>
          <w:rFonts w:hint="eastAsia"/>
          <w:lang w:eastAsia="ko-KR"/>
        </w:rPr>
        <w:t>P</w:t>
      </w:r>
      <w:r w:rsidRPr="00B2402B">
        <w:rPr>
          <w:rFonts w:hint="eastAsia"/>
          <w:vertAlign w:val="superscript"/>
          <w:lang w:eastAsia="ko-KR"/>
        </w:rPr>
        <w:t xml:space="preserve">LR </w:t>
      </w:r>
      <w:r w:rsidRPr="00B2402B">
        <w:rPr>
          <w:rFonts w:hint="eastAsia"/>
          <w:lang w:eastAsia="ko-KR"/>
        </w:rPr>
        <w:t xml:space="preserve">= </w:t>
      </w:r>
      <w:r>
        <w:rPr>
          <w:rFonts w:hint="eastAsia"/>
          <w:lang w:eastAsia="ko-KR"/>
        </w:rPr>
        <w:t xml:space="preserve"> 58</w:t>
      </w:r>
      <w:r w:rsidRPr="00B2402B">
        <w:rPr>
          <w:rFonts w:hint="eastAsia"/>
          <w:lang w:eastAsia="ko-KR"/>
        </w:rPr>
        <w:t xml:space="preserve"> </w:t>
      </w:r>
      <w:r w:rsidRPr="00B2402B">
        <w:rPr>
          <w:lang w:eastAsia="ko-KR"/>
        </w:rPr>
        <w:t xml:space="preserve"> </w:t>
      </w:r>
    </w:p>
    <w:p w:rsidR="00001F0C" w:rsidRPr="00B2402B" w:rsidRDefault="009B3AF5" w:rsidP="00001F0C">
      <w:pPr>
        <w:rPr>
          <w:lang w:eastAsia="ko-KR"/>
        </w:rPr>
      </w:pPr>
      <w:r>
        <w:rPr>
          <w:lang w:eastAsia="ko-KR"/>
        </w:rPr>
        <w:t xml:space="preserve">Quantity traded = </w:t>
      </w:r>
      <w:r>
        <w:rPr>
          <w:rFonts w:hint="eastAsia"/>
          <w:lang w:eastAsia="ko-KR"/>
        </w:rPr>
        <w:t>(</w:t>
      </w:r>
      <w:r>
        <w:rPr>
          <w:lang w:eastAsia="ko-KR"/>
        </w:rPr>
        <w:t xml:space="preserve">130 – </w:t>
      </w:r>
      <w:r w:rsidR="008808C2">
        <w:rPr>
          <w:rFonts w:hint="eastAsia"/>
          <w:lang w:eastAsia="ko-KR"/>
        </w:rPr>
        <w:t>58</w:t>
      </w:r>
      <w:r>
        <w:rPr>
          <w:rFonts w:hint="eastAsia"/>
          <w:lang w:eastAsia="ko-KR"/>
        </w:rPr>
        <w:t>)/2 = 36</w:t>
      </w:r>
      <w:r w:rsidR="00001F0C" w:rsidRPr="00B2402B">
        <w:rPr>
          <w:rFonts w:hint="eastAsia"/>
          <w:lang w:eastAsia="ko-KR"/>
        </w:rPr>
        <w:t xml:space="preserve"> </w:t>
      </w:r>
    </w:p>
    <w:p w:rsidR="00001F0C" w:rsidRPr="00B2402B" w:rsidRDefault="00001F0C" w:rsidP="00001F0C">
      <w:pPr>
        <w:rPr>
          <w:lang w:eastAsia="ko-KR"/>
        </w:rPr>
      </w:pPr>
      <w:r w:rsidRPr="00B2402B">
        <w:rPr>
          <w:rFonts w:hint="eastAsia"/>
          <w:lang w:eastAsia="ko-KR"/>
        </w:rPr>
        <w:t xml:space="preserve"> # of </w:t>
      </w:r>
      <w:r w:rsidRPr="00B2402B">
        <w:rPr>
          <w:lang w:eastAsia="ko-KR"/>
        </w:rPr>
        <w:t>manufacturers</w:t>
      </w:r>
      <w:r w:rsidRPr="00B2402B">
        <w:rPr>
          <w:rFonts w:hint="eastAsia"/>
          <w:lang w:eastAsia="ko-KR"/>
        </w:rPr>
        <w:t xml:space="preserve"> in this market =  </w:t>
      </w:r>
      <w:r w:rsidR="00C62526">
        <w:rPr>
          <w:rFonts w:hint="eastAsia"/>
          <w:lang w:eastAsia="ko-KR"/>
        </w:rPr>
        <w:t>6</w:t>
      </w:r>
    </w:p>
    <w:p w:rsidR="00433547" w:rsidRDefault="00433547" w:rsidP="00FD272A">
      <w:pPr>
        <w:pStyle w:val="NoSpacing"/>
        <w:rPr>
          <w:rFonts w:ascii="Times New Roman" w:eastAsiaTheme="minorEastAsia" w:hAnsi="Times New Roman"/>
          <w:lang w:eastAsia="ko-KR"/>
        </w:rPr>
      </w:pPr>
    </w:p>
    <w:p w:rsidR="00433547" w:rsidRDefault="00433547" w:rsidP="00FD272A">
      <w:pPr>
        <w:pStyle w:val="NoSpacing"/>
        <w:rPr>
          <w:rFonts w:ascii="Times New Roman" w:eastAsiaTheme="minorEastAsia" w:hAnsi="Times New Roman"/>
          <w:lang w:eastAsia="ko-KR"/>
        </w:rPr>
      </w:pPr>
    </w:p>
    <w:p w:rsidR="00FD272A" w:rsidRPr="00BC5EE5" w:rsidRDefault="00A07FF7" w:rsidP="00FD272A">
      <w:pPr>
        <w:pStyle w:val="NoSpacing"/>
        <w:rPr>
          <w:rFonts w:ascii="Times New Roman" w:hAnsi="Times New Roman"/>
        </w:rPr>
      </w:pPr>
      <w:r>
        <w:rPr>
          <w:rFonts w:ascii="Times New Roman" w:hAnsi="Times New Roman"/>
        </w:rPr>
        <w:t>4</w:t>
      </w:r>
      <w:r w:rsidR="00FD272A">
        <w:rPr>
          <w:rFonts w:ascii="Times New Roman" w:hAnsi="Times New Roman"/>
        </w:rPr>
        <w:t xml:space="preserve">. </w:t>
      </w:r>
      <w:r w:rsidR="00FD272A" w:rsidRPr="00BC5EE5">
        <w:rPr>
          <w:rFonts w:ascii="Times New Roman" w:hAnsi="Times New Roman"/>
        </w:rPr>
        <w:t>The variable cost curve of a typical photo developer is given by VC(Q) = .25Q</w:t>
      </w:r>
      <w:r w:rsidR="00FD272A" w:rsidRPr="00BC5EE5">
        <w:rPr>
          <w:rFonts w:ascii="Times New Roman" w:hAnsi="Times New Roman"/>
          <w:vertAlign w:val="superscript"/>
        </w:rPr>
        <w:t>2</w:t>
      </w:r>
      <w:r w:rsidR="00FD272A" w:rsidRPr="00BC5EE5">
        <w:rPr>
          <w:rFonts w:ascii="Times New Roman" w:hAnsi="Times New Roman"/>
        </w:rPr>
        <w:t xml:space="preserve"> where Q is measured in rolls of film per day. The fixed costs of the developer are $100 per day.</w:t>
      </w:r>
    </w:p>
    <w:p w:rsidR="00FD272A" w:rsidRPr="00BC5EE5" w:rsidRDefault="00FD272A" w:rsidP="00FD272A">
      <w:pPr>
        <w:pStyle w:val="NoSpacing"/>
        <w:rPr>
          <w:rFonts w:ascii="Times New Roman" w:hAnsi="Times New Roman"/>
        </w:rPr>
      </w:pPr>
    </w:p>
    <w:p w:rsidR="00433547" w:rsidRDefault="00433547" w:rsidP="00433547">
      <w:pPr>
        <w:pStyle w:val="NoSpacing"/>
        <w:numPr>
          <w:ilvl w:val="0"/>
          <w:numId w:val="13"/>
        </w:numPr>
        <w:rPr>
          <w:rFonts w:ascii="Times New Roman" w:hAnsi="Times New Roman"/>
        </w:rPr>
      </w:pPr>
      <w:r w:rsidRPr="00BC5EE5">
        <w:rPr>
          <w:rFonts w:ascii="Times New Roman" w:hAnsi="Times New Roman"/>
        </w:rPr>
        <w:t>What are the total costs of the developer? What are the marginal costs of the developer? What are the average costs? What is the optimal scale of the firm?</w:t>
      </w:r>
    </w:p>
    <w:p w:rsidR="00433547" w:rsidRDefault="00433547" w:rsidP="00433547">
      <w:pPr>
        <w:pStyle w:val="NoSpacing"/>
        <w:rPr>
          <w:rFonts w:ascii="Times New Roman" w:hAnsi="Times New Roman"/>
          <w:lang w:eastAsia="ko-KR"/>
        </w:rPr>
      </w:pPr>
      <w:r>
        <w:rPr>
          <w:rFonts w:ascii="Times New Roman" w:hAnsi="Times New Roman" w:hint="eastAsia"/>
          <w:lang w:eastAsia="ko-KR"/>
        </w:rPr>
        <w:t xml:space="preserve">Total cost </w:t>
      </w:r>
    </w:p>
    <w:p w:rsidR="00433547" w:rsidRDefault="006B097C" w:rsidP="00433547">
      <w:pPr>
        <w:pStyle w:val="NoSpacing"/>
        <w:rPr>
          <w:rFonts w:ascii="Times New Roman" w:hAnsi="Times New Roman"/>
          <w:lang w:eastAsia="ko-KR"/>
        </w:rPr>
      </w:pPr>
      <w:r>
        <w:pict>
          <v:shape id="_x0000_i1068" type="#_x0000_t75" style="width:60pt;height:1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F16141&quot;/&gt;&lt;wsp:rsid wsp:val=&quot;00013DED&quot;/&gt;&lt;wsp:rsid wsp:val=&quot;0001406C&quot;/&gt;&lt;wsp:rsid wsp:val=&quot;000268ED&quot;/&gt;&lt;wsp:rsid wsp:val=&quot;00066F47&quot;/&gt;&lt;wsp:rsid wsp:val=&quot;000677B6&quot;/&gt;&lt;wsp:rsid wsp:val=&quot;0008055A&quot;/&gt;&lt;wsp:rsid wsp:val=&quot;000C01AE&quot;/&gt;&lt;wsp:rsid wsp:val=&quot;001138CF&quot;/&gt;&lt;wsp:rsid wsp:val=&quot;00114BE2&quot;/&gt;&lt;wsp:rsid wsp:val=&quot;00133E22&quot;/&gt;&lt;wsp:rsid wsp:val=&quot;00136A46&quot;/&gt;&lt;wsp:rsid wsp:val=&quot;001707B1&quot;/&gt;&lt;wsp:rsid wsp:val=&quot;00207F11&quot;/&gt;&lt;wsp:rsid wsp:val=&quot;002522A3&quot;/&gt;&lt;wsp:rsid wsp:val=&quot;002768F8&quot;/&gt;&lt;wsp:rsid wsp:val=&quot;002B04BD&quot;/&gt;&lt;wsp:rsid wsp:val=&quot;003075DE&quot;/&gt;&lt;wsp:rsid wsp:val=&quot;00311CFE&quot;/&gt;&lt;wsp:rsid wsp:val=&quot;00336BE2&quot;/&gt;&lt;wsp:rsid wsp:val=&quot;003C6462&quot;/&gt;&lt;wsp:rsid wsp:val=&quot;00433547&quot;/&gt;&lt;wsp:rsid wsp:val=&quot;00463CF5&quot;/&gt;&lt;wsp:rsid wsp:val=&quot;005100F2&quot;/&gt;&lt;wsp:rsid wsp:val=&quot;0053396D&quot;/&gt;&lt;wsp:rsid wsp:val=&quot;00560F82&quot;/&gt;&lt;wsp:rsid wsp:val=&quot;00585BF4&quot;/&gt;&lt;wsp:rsid wsp:val=&quot;00591459&quot;/&gt;&lt;wsp:rsid wsp:val=&quot;005A7BE7&quot;/&gt;&lt;wsp:rsid wsp:val=&quot;00713419&quot;/&gt;&lt;wsp:rsid wsp:val=&quot;007B599A&quot;/&gt;&lt;wsp:rsid wsp:val=&quot;0083119F&quot;/&gt;&lt;wsp:rsid wsp:val=&quot;008340B8&quot;/&gt;&lt;wsp:rsid wsp:val=&quot;00844956&quot;/&gt;&lt;wsp:rsid wsp:val=&quot;00845580&quot;/&gt;&lt;wsp:rsid wsp:val=&quot;008502BD&quot;/&gt;&lt;wsp:rsid wsp:val=&quot;00877793&quot;/&gt;&lt;wsp:rsid wsp:val=&quot;008832CE&quot;/&gt;&lt;wsp:rsid wsp:val=&quot;008C0F88&quot;/&gt;&lt;wsp:rsid wsp:val=&quot;008F3381&quot;/&gt;&lt;wsp:rsid wsp:val=&quot;00981F29&quot;/&gt;&lt;wsp:rsid wsp:val=&quot;009C6CDE&quot;/&gt;&lt;wsp:rsid wsp:val=&quot;00A00C98&quot;/&gt;&lt;wsp:rsid wsp:val=&quot;00A051F7&quot;/&gt;&lt;wsp:rsid wsp:val=&quot;00A07FF7&quot;/&gt;&lt;wsp:rsid wsp:val=&quot;00A241BD&quot;/&gt;&lt;wsp:rsid wsp:val=&quot;00A56352&quot;/&gt;&lt;wsp:rsid wsp:val=&quot;00B01307&quot;/&gt;&lt;wsp:rsid wsp:val=&quot;00B26697&quot;/&gt;&lt;wsp:rsid wsp:val=&quot;00B54B76&quot;/&gt;&lt;wsp:rsid wsp:val=&quot;00BB7F49&quot;/&gt;&lt;wsp:rsid wsp:val=&quot;00C20F5E&quot;/&gt;&lt;wsp:rsid wsp:val=&quot;00C93186&quot;/&gt;&lt;wsp:rsid wsp:val=&quot;00CA7837&quot;/&gt;&lt;wsp:rsid wsp:val=&quot;00D26D9D&quot;/&gt;&lt;wsp:rsid wsp:val=&quot;00D41CBD&quot;/&gt;&lt;wsp:rsid wsp:val=&quot;00E97F36&quot;/&gt;&lt;wsp:rsid wsp:val=&quot;00ED256A&quot;/&gt;&lt;wsp:rsid wsp:val=&quot;00EE1A98&quot;/&gt;&lt;wsp:rsid wsp:val=&quot;00F16141&quot;/&gt;&lt;wsp:rsid wsp:val=&quot;00F374FC&quot;/&gt;&lt;wsp:rsid wsp:val=&quot;00F561FC&quot;/&gt;&lt;wsp:rsid wsp:val=&quot;00F7599C&quot;/&gt;&lt;wsp:rsid wsp:val=&quot;00F9382E&quot;/&gt;&lt;wsp:rsid wsp:val=&quot;00FB48A6&quot;/&gt;&lt;wsp:rsid wsp:val=&quot;00FD272A&quot;/&gt;&lt;/wsp:rsids&gt;&lt;/w:docPr&gt;&lt;w:body&gt;&lt;w:p wsp:rsidR=&quot;00000000&quot; wsp:rsidRDefault=&quot;00F9382E&quot;&gt;&lt;m:oMathPara&gt;&lt;m:oMath&gt;&lt;m:r&gt;&lt;m:rPr&gt;&lt;m:sty m:val=&quot;p&quot;/&gt;&lt;/m:rPr&gt;&lt;w:rPr&gt;&lt;w:rFonts w:ascii=&quot;Cambria Math&quot; w:h-ansi=&quot;Cambria Math&quot;/&gt;&lt;wx:font wx:val=&quot;Cambria Math&quot;/&gt;&lt;w:lang w:fareast=&quot;KO&quot;/&gt;&lt;/w:rPr&gt;&lt;m:t&gt;.25&lt;/m:t&gt;&lt;/m:r&gt;&lt;m:sSup&gt;&lt;m:sSupPr&gt;&lt;m:ctrlPr&gt;&lt;w:rPr&gt;&lt;w:rFonts w:ascii=&quot;Cambria Math&quot; w:h-ansi=&quot;Cambria Math&quot;/&gt;&lt;wx:font wx:val=&quot;Cambria Math&quot;/&gt;&lt;w:lang w:fareast=&quot;KO&quot;/&gt;&lt;/w:rPr&gt;&lt;/m:ctrlPr&gt;&lt;/m:sSupPr&gt;&lt;m:e&gt;&lt;m:r&gt;&lt;m:rPr&gt;&lt;m:sty m:val=&quot;p&quot;/&gt;&lt;/m:rPr&gt;&lt;w:rPr&gt;&lt;w:rFonts w:ascii=&quot;Cambria Math&quot; w:h-ansi=&quot;Cambria Math&quot;/&gt;&lt;wx:font wx:val=&quot;Cambria Math&quot;/&gt;&lt;w:lang w:fareast=&quot;KO&quot;/&gt;&lt;/w:rPr&gt;&lt;m:t&gt;Q&lt;/m:t&gt;&lt;/m:r&gt;&lt;/m:e&gt;&lt;m:sup&gt;&lt;m:r&gt;&lt;m:rPr&gt;&lt;m:sty m:val=&quot;p&quot;/&gt;&lt;/m:rPr&gt;&lt;w:rPr&gt;&lt;w:rFonts w:ascii=&quot;Cambria Math&quot; w:h-ansi=&quot;Cambria Math&quot;/&gt;&lt;wx:font wx:val=&quot;Cambria Math&quot;/&gt;&lt;w:lang w:fareast=&quot;KO&quot;/&gt;&lt;/w:rPr&gt;&lt;m:t&gt;2&lt;/m:t&gt;&lt;/m:r&gt;&lt;/m:sup&gt;&lt;/m:sSup&gt;&lt;m:r&gt;&lt;m:rPr&gt;&lt;m:sty m:val=&quot;p&quot;/&gt;&lt;/m:rPr&gt;&lt;w:rPr&gt;&lt;w:rFonts w:ascii=&quot;Cambria Math&quot; w:h-ansi=&quot;Cambria Math&quot;/&gt;&lt;wx:font wx:val=&quot;Cambria Math&quot;/&gt;&lt;w:lang w:fareast=&quot;KO&quot;/&gt;&lt;/w:rPr&gt;&lt;m:t&gt;+100&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84" o:title="" chromakey="white"/>
          </v:shape>
        </w:pict>
      </w:r>
    </w:p>
    <w:p w:rsidR="00433547" w:rsidRDefault="00433547" w:rsidP="00433547">
      <w:pPr>
        <w:pStyle w:val="NoSpacing"/>
        <w:rPr>
          <w:rFonts w:ascii="Times New Roman" w:hAnsi="Times New Roman"/>
          <w:lang w:eastAsia="ko-KR"/>
        </w:rPr>
      </w:pPr>
      <w:r>
        <w:rPr>
          <w:rFonts w:ascii="Times New Roman" w:hAnsi="Times New Roman" w:hint="eastAsia"/>
          <w:lang w:eastAsia="ko-KR"/>
        </w:rPr>
        <w:t>average cost</w:t>
      </w:r>
    </w:p>
    <w:p w:rsidR="00433547" w:rsidRDefault="00433547" w:rsidP="00433547">
      <w:pPr>
        <w:pStyle w:val="NoSpacing"/>
        <w:rPr>
          <w:rFonts w:ascii="Times New Roman" w:hAnsi="Times New Roman"/>
          <w:lang w:eastAsia="ko-KR"/>
        </w:rPr>
      </w:pPr>
      <w:r>
        <w:rPr>
          <w:rFonts w:ascii="Times New Roman" w:hAnsi="Times New Roman" w:hint="eastAsia"/>
          <w:lang w:eastAsia="ko-KR"/>
        </w:rPr>
        <w:t xml:space="preserve"> </w:t>
      </w:r>
    </w:p>
    <w:p w:rsidR="00433547" w:rsidRDefault="006B097C" w:rsidP="00433547">
      <w:pPr>
        <w:pStyle w:val="NoSpacing"/>
        <w:rPr>
          <w:rFonts w:ascii="Times New Roman" w:hAnsi="Times New Roman"/>
          <w:lang w:eastAsia="ko-KR"/>
        </w:rPr>
      </w:pPr>
      <w:r>
        <w:pict>
          <v:shape id="_x0000_i1069" type="#_x0000_t75" style="width:67.5pt;height:12.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F16141&quot;/&gt;&lt;wsp:rsid wsp:val=&quot;00013DED&quot;/&gt;&lt;wsp:rsid wsp:val=&quot;0001406C&quot;/&gt;&lt;wsp:rsid wsp:val=&quot;000268ED&quot;/&gt;&lt;wsp:rsid wsp:val=&quot;00066F47&quot;/&gt;&lt;wsp:rsid wsp:val=&quot;000677B6&quot;/&gt;&lt;wsp:rsid wsp:val=&quot;0008055A&quot;/&gt;&lt;wsp:rsid wsp:val=&quot;000C01AE&quot;/&gt;&lt;wsp:rsid wsp:val=&quot;001138CF&quot;/&gt;&lt;wsp:rsid wsp:val=&quot;00114BE2&quot;/&gt;&lt;wsp:rsid wsp:val=&quot;00133E22&quot;/&gt;&lt;wsp:rsid wsp:val=&quot;00136A46&quot;/&gt;&lt;wsp:rsid wsp:val=&quot;001707B1&quot;/&gt;&lt;wsp:rsid wsp:val=&quot;00207F11&quot;/&gt;&lt;wsp:rsid wsp:val=&quot;002522A3&quot;/&gt;&lt;wsp:rsid wsp:val=&quot;002768F8&quot;/&gt;&lt;wsp:rsid wsp:val=&quot;002B04BD&quot;/&gt;&lt;wsp:rsid wsp:val=&quot;003075DE&quot;/&gt;&lt;wsp:rsid wsp:val=&quot;00311CFE&quot;/&gt;&lt;wsp:rsid wsp:val=&quot;00336BE2&quot;/&gt;&lt;wsp:rsid wsp:val=&quot;00385D49&quot;/&gt;&lt;wsp:rsid wsp:val=&quot;003C6462&quot;/&gt;&lt;wsp:rsid wsp:val=&quot;00433547&quot;/&gt;&lt;wsp:rsid wsp:val=&quot;00463CF5&quot;/&gt;&lt;wsp:rsid wsp:val=&quot;005100F2&quot;/&gt;&lt;wsp:rsid wsp:val=&quot;0053396D&quot;/&gt;&lt;wsp:rsid wsp:val=&quot;00560F82&quot;/&gt;&lt;wsp:rsid wsp:val=&quot;00585BF4&quot;/&gt;&lt;wsp:rsid wsp:val=&quot;00591459&quot;/&gt;&lt;wsp:rsid wsp:val=&quot;005A7BE7&quot;/&gt;&lt;wsp:rsid wsp:val=&quot;00713419&quot;/&gt;&lt;wsp:rsid wsp:val=&quot;007B599A&quot;/&gt;&lt;wsp:rsid wsp:val=&quot;0083119F&quot;/&gt;&lt;wsp:rsid wsp:val=&quot;008340B8&quot;/&gt;&lt;wsp:rsid wsp:val=&quot;00844956&quot;/&gt;&lt;wsp:rsid wsp:val=&quot;00845580&quot;/&gt;&lt;wsp:rsid wsp:val=&quot;008502BD&quot;/&gt;&lt;wsp:rsid wsp:val=&quot;00877793&quot;/&gt;&lt;wsp:rsid wsp:val=&quot;008832CE&quot;/&gt;&lt;wsp:rsid wsp:val=&quot;008C0F88&quot;/&gt;&lt;wsp:rsid wsp:val=&quot;008F3381&quot;/&gt;&lt;wsp:rsid wsp:val=&quot;00981F29&quot;/&gt;&lt;wsp:rsid wsp:val=&quot;009C6CDE&quot;/&gt;&lt;wsp:rsid wsp:val=&quot;00A00C98&quot;/&gt;&lt;wsp:rsid wsp:val=&quot;00A051F7&quot;/&gt;&lt;wsp:rsid wsp:val=&quot;00A07FF7&quot;/&gt;&lt;wsp:rsid wsp:val=&quot;00A241BD&quot;/&gt;&lt;wsp:rsid wsp:val=&quot;00A56352&quot;/&gt;&lt;wsp:rsid wsp:val=&quot;00B01307&quot;/&gt;&lt;wsp:rsid wsp:val=&quot;00B26697&quot;/&gt;&lt;wsp:rsid wsp:val=&quot;00B54B76&quot;/&gt;&lt;wsp:rsid wsp:val=&quot;00BB7F49&quot;/&gt;&lt;wsp:rsid wsp:val=&quot;00C20F5E&quot;/&gt;&lt;wsp:rsid wsp:val=&quot;00C93186&quot;/&gt;&lt;wsp:rsid wsp:val=&quot;00CA7837&quot;/&gt;&lt;wsp:rsid wsp:val=&quot;00D26D9D&quot;/&gt;&lt;wsp:rsid wsp:val=&quot;00D41CBD&quot;/&gt;&lt;wsp:rsid wsp:val=&quot;00E97F36&quot;/&gt;&lt;wsp:rsid wsp:val=&quot;00ED256A&quot;/&gt;&lt;wsp:rsid wsp:val=&quot;00EE1A98&quot;/&gt;&lt;wsp:rsid wsp:val=&quot;00F16141&quot;/&gt;&lt;wsp:rsid wsp:val=&quot;00F374FC&quot;/&gt;&lt;wsp:rsid wsp:val=&quot;00F561FC&quot;/&gt;&lt;wsp:rsid wsp:val=&quot;00F7599C&quot;/&gt;&lt;wsp:rsid wsp:val=&quot;00FB48A6&quot;/&gt;&lt;wsp:rsid wsp:val=&quot;00FD272A&quot;/&gt;&lt;/wsp:rsids&gt;&lt;/w:docPr&gt;&lt;w:body&gt;&lt;w:p wsp:rsidR=&quot;00000000&quot; wsp:rsidRDefault=&quot;00385D49&quot;&gt;&lt;m:oMathPara&gt;&lt;m:oMath&gt;&lt;m:r&gt;&lt;m:rPr&gt;&lt;m:sty m:val=&quot;p&quot;/&gt;&lt;/m:rPr&gt;&lt;w:rPr&gt;&lt;w:rFonts w:ascii=&quot;Cambria Math&quot; w:h-ansi=&quot;Cambria Math&quot;/&gt;&lt;wx:font wx:val=&quot;Cambria Math&quot;/&gt;&lt;w:lang w:fareast=&quot;KO&quot;/&gt;&lt;/w:rPr&gt;&lt;m:t&gt;.25Q+100/Q&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85" o:title="" chromakey="white"/>
          </v:shape>
        </w:pict>
      </w:r>
    </w:p>
    <w:p w:rsidR="00433547" w:rsidRDefault="00433547" w:rsidP="00433547">
      <w:pPr>
        <w:pStyle w:val="NoSpacing"/>
        <w:rPr>
          <w:rFonts w:ascii="Times New Roman" w:hAnsi="Times New Roman"/>
          <w:lang w:eastAsia="ko-KR"/>
        </w:rPr>
      </w:pPr>
      <w:r>
        <w:rPr>
          <w:rFonts w:ascii="Times New Roman" w:hAnsi="Times New Roman" w:hint="eastAsia"/>
          <w:lang w:eastAsia="ko-KR"/>
        </w:rPr>
        <w:t>marginal cost</w:t>
      </w:r>
    </w:p>
    <w:p w:rsidR="00433547" w:rsidRDefault="006B097C" w:rsidP="00433547">
      <w:pPr>
        <w:pStyle w:val="NoSpacing"/>
        <w:rPr>
          <w:rFonts w:ascii="Times New Roman" w:hAnsi="Times New Roman"/>
          <w:lang w:eastAsia="ko-KR"/>
        </w:rPr>
      </w:pPr>
      <w:r>
        <w:pict>
          <v:shape id="_x0000_i1070" type="#_x0000_t75" style="width:17.25pt;height:12.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F16141&quot;/&gt;&lt;wsp:rsid wsp:val=&quot;00013DED&quot;/&gt;&lt;wsp:rsid wsp:val=&quot;0001406C&quot;/&gt;&lt;wsp:rsid wsp:val=&quot;000268ED&quot;/&gt;&lt;wsp:rsid wsp:val=&quot;00066F47&quot;/&gt;&lt;wsp:rsid wsp:val=&quot;000677B6&quot;/&gt;&lt;wsp:rsid wsp:val=&quot;0008055A&quot;/&gt;&lt;wsp:rsid wsp:val=&quot;000C01AE&quot;/&gt;&lt;wsp:rsid wsp:val=&quot;001138CF&quot;/&gt;&lt;wsp:rsid wsp:val=&quot;00114BE2&quot;/&gt;&lt;wsp:rsid wsp:val=&quot;00133E22&quot;/&gt;&lt;wsp:rsid wsp:val=&quot;00136A46&quot;/&gt;&lt;wsp:rsid wsp:val=&quot;001707B1&quot;/&gt;&lt;wsp:rsid wsp:val=&quot;00207F11&quot;/&gt;&lt;wsp:rsid wsp:val=&quot;002522A3&quot;/&gt;&lt;wsp:rsid wsp:val=&quot;002768F8&quot;/&gt;&lt;wsp:rsid wsp:val=&quot;002B04BD&quot;/&gt;&lt;wsp:rsid wsp:val=&quot;003075DE&quot;/&gt;&lt;wsp:rsid wsp:val=&quot;00311CFE&quot;/&gt;&lt;wsp:rsid wsp:val=&quot;00336BE2&quot;/&gt;&lt;wsp:rsid wsp:val=&quot;00356E3B&quot;/&gt;&lt;wsp:rsid wsp:val=&quot;003C6462&quot;/&gt;&lt;wsp:rsid wsp:val=&quot;00433547&quot;/&gt;&lt;wsp:rsid wsp:val=&quot;00463CF5&quot;/&gt;&lt;wsp:rsid wsp:val=&quot;005100F2&quot;/&gt;&lt;wsp:rsid wsp:val=&quot;0053396D&quot;/&gt;&lt;wsp:rsid wsp:val=&quot;00560F82&quot;/&gt;&lt;wsp:rsid wsp:val=&quot;00585BF4&quot;/&gt;&lt;wsp:rsid wsp:val=&quot;00591459&quot;/&gt;&lt;wsp:rsid wsp:val=&quot;005A7BE7&quot;/&gt;&lt;wsp:rsid wsp:val=&quot;00713419&quot;/&gt;&lt;wsp:rsid wsp:val=&quot;007B599A&quot;/&gt;&lt;wsp:rsid wsp:val=&quot;0083119F&quot;/&gt;&lt;wsp:rsid wsp:val=&quot;008340B8&quot;/&gt;&lt;wsp:rsid wsp:val=&quot;00844956&quot;/&gt;&lt;wsp:rsid wsp:val=&quot;00845580&quot;/&gt;&lt;wsp:rsid wsp:val=&quot;008502BD&quot;/&gt;&lt;wsp:rsid wsp:val=&quot;00877793&quot;/&gt;&lt;wsp:rsid wsp:val=&quot;008832CE&quot;/&gt;&lt;wsp:rsid wsp:val=&quot;008C0F88&quot;/&gt;&lt;wsp:rsid wsp:val=&quot;008F3381&quot;/&gt;&lt;wsp:rsid wsp:val=&quot;00981F29&quot;/&gt;&lt;wsp:rsid wsp:val=&quot;009C6CDE&quot;/&gt;&lt;wsp:rsid wsp:val=&quot;00A00C98&quot;/&gt;&lt;wsp:rsid wsp:val=&quot;00A051F7&quot;/&gt;&lt;wsp:rsid wsp:val=&quot;00A07FF7&quot;/&gt;&lt;wsp:rsid wsp:val=&quot;00A241BD&quot;/&gt;&lt;wsp:rsid wsp:val=&quot;00A56352&quot;/&gt;&lt;wsp:rsid wsp:val=&quot;00B01307&quot;/&gt;&lt;wsp:rsid wsp:val=&quot;00B26697&quot;/&gt;&lt;wsp:rsid wsp:val=&quot;00B54B76&quot;/&gt;&lt;wsp:rsid wsp:val=&quot;00BB7F49&quot;/&gt;&lt;wsp:rsid wsp:val=&quot;00C20F5E&quot;/&gt;&lt;wsp:rsid wsp:val=&quot;00C93186&quot;/&gt;&lt;wsp:rsid wsp:val=&quot;00CA7837&quot;/&gt;&lt;wsp:rsid wsp:val=&quot;00D26D9D&quot;/&gt;&lt;wsp:rsid wsp:val=&quot;00D41CBD&quot;/&gt;&lt;wsp:rsid wsp:val=&quot;00E97F36&quot;/&gt;&lt;wsp:rsid wsp:val=&quot;00ED256A&quot;/&gt;&lt;wsp:rsid wsp:val=&quot;00EE1A98&quot;/&gt;&lt;wsp:rsid wsp:val=&quot;00F16141&quot;/&gt;&lt;wsp:rsid wsp:val=&quot;00F374FC&quot;/&gt;&lt;wsp:rsid wsp:val=&quot;00F561FC&quot;/&gt;&lt;wsp:rsid wsp:val=&quot;00F7599C&quot;/&gt;&lt;wsp:rsid wsp:val=&quot;00FB48A6&quot;/&gt;&lt;wsp:rsid wsp:val=&quot;00FD272A&quot;/&gt;&lt;/wsp:rsids&gt;&lt;/w:docPr&gt;&lt;w:body&gt;&lt;w:p wsp:rsidR=&quot;00000000&quot; wsp:rsidRDefault=&quot;00356E3B&quot;&gt;&lt;m:oMathPara&gt;&lt;m:oMath&gt;&lt;m:r&gt;&lt;m:rPr&gt;&lt;m:sty m:val=&quot;p&quot;/&gt;&lt;/m:rPr&gt;&lt;w:rPr&gt;&lt;w:rFonts w:ascii=&quot;Cambria Math&quot; w:h-ansi=&quot;Cambria Math&quot;/&gt;&lt;wx:font wx:val=&quot;Cambria Math&quot;/&gt;&lt;w:lang w:fareast=&quot;KO&quot;/&gt;&lt;/w:rPr&gt;&lt;m:t&gt;.5Q&lt;/m:t&gt;&lt;/m:r&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86" o:title="" chromakey="white"/>
          </v:shape>
        </w:pict>
      </w:r>
    </w:p>
    <w:p w:rsidR="00433547" w:rsidRDefault="00433547" w:rsidP="00433547">
      <w:pPr>
        <w:pStyle w:val="NoSpacing"/>
        <w:rPr>
          <w:rFonts w:ascii="Times New Roman" w:hAnsi="Times New Roman"/>
          <w:lang w:eastAsia="ko-KR"/>
        </w:rPr>
      </w:pPr>
    </w:p>
    <w:p w:rsidR="00433547" w:rsidRDefault="00433547" w:rsidP="00433547">
      <w:pPr>
        <w:pStyle w:val="NoSpacing"/>
        <w:rPr>
          <w:rFonts w:ascii="Times New Roman" w:eastAsiaTheme="minorEastAsia" w:hAnsi="Times New Roman"/>
          <w:lang w:eastAsia="ko-KR"/>
        </w:rPr>
      </w:pPr>
      <w:r>
        <w:rPr>
          <w:rFonts w:ascii="Times New Roman" w:hAnsi="Times New Roman" w:hint="eastAsia"/>
          <w:lang w:eastAsia="ko-KR"/>
        </w:rPr>
        <w:t>Qopt=20</w:t>
      </w:r>
    </w:p>
    <w:p w:rsidR="00FA5098" w:rsidRPr="00FA5098" w:rsidRDefault="00FA5098" w:rsidP="00433547">
      <w:pPr>
        <w:pStyle w:val="NoSpacing"/>
        <w:rPr>
          <w:rFonts w:ascii="Times New Roman" w:eastAsiaTheme="minorEastAsia" w:hAnsi="Times New Roman"/>
          <w:lang w:eastAsia="ko-KR"/>
        </w:rPr>
      </w:pPr>
    </w:p>
    <w:p w:rsidR="00433547" w:rsidRDefault="00433547" w:rsidP="00433547">
      <w:pPr>
        <w:pStyle w:val="NoSpacing"/>
        <w:numPr>
          <w:ilvl w:val="0"/>
          <w:numId w:val="13"/>
        </w:numPr>
        <w:rPr>
          <w:rFonts w:ascii="Times New Roman" w:hAnsi="Times New Roman"/>
        </w:rPr>
      </w:pPr>
      <w:r w:rsidRPr="00BC5EE5">
        <w:rPr>
          <w:rFonts w:ascii="Times New Roman" w:hAnsi="Times New Roman"/>
        </w:rPr>
        <w:t>Illustrate the marginal and average cost curves. Be sure to indicate the optimal scale of the firm and the minimum average cost of the firm.</w:t>
      </w:r>
    </w:p>
    <w:p w:rsidR="00433547" w:rsidRDefault="00433547" w:rsidP="00433547">
      <w:pPr>
        <w:pStyle w:val="NoSpacing"/>
        <w:rPr>
          <w:rFonts w:ascii="Times New Roman" w:hAnsi="Times New Roman"/>
          <w:lang w:eastAsia="ko-KR"/>
        </w:rPr>
      </w:pPr>
      <w:r>
        <w:rPr>
          <w:rFonts w:ascii="Times New Roman" w:hAnsi="Times New Roman" w:hint="eastAsia"/>
          <w:lang w:eastAsia="ko-KR"/>
        </w:rPr>
        <w:t>optimal scale of firm Q=20</w:t>
      </w:r>
    </w:p>
    <w:p w:rsidR="00433547" w:rsidRDefault="00433547" w:rsidP="00433547">
      <w:pPr>
        <w:pStyle w:val="NoSpacing"/>
        <w:rPr>
          <w:rFonts w:ascii="Times New Roman" w:hAnsi="Times New Roman"/>
          <w:lang w:eastAsia="ko-KR"/>
        </w:rPr>
      </w:pPr>
      <w:r>
        <w:rPr>
          <w:rFonts w:ascii="Times New Roman" w:hAnsi="Times New Roman" w:hint="eastAsia"/>
          <w:lang w:eastAsia="ko-KR"/>
        </w:rPr>
        <w:t>Minimun average cost 10</w:t>
      </w:r>
    </w:p>
    <w:p w:rsidR="00433547" w:rsidRDefault="00433547" w:rsidP="00433547">
      <w:pPr>
        <w:pStyle w:val="NoSpacing"/>
        <w:rPr>
          <w:rFonts w:ascii="Times New Roman" w:hAnsi="Times New Roman"/>
        </w:rPr>
      </w:pPr>
    </w:p>
    <w:p w:rsidR="00433547" w:rsidRPr="00BC5EE5" w:rsidRDefault="00433547" w:rsidP="00433547">
      <w:pPr>
        <w:pStyle w:val="NoSpacing"/>
        <w:rPr>
          <w:rFonts w:ascii="Times New Roman" w:hAnsi="Times New Roman"/>
        </w:rPr>
      </w:pPr>
    </w:p>
    <w:p w:rsidR="00433547" w:rsidRPr="00BC5EE5" w:rsidRDefault="00433547" w:rsidP="00433547">
      <w:pPr>
        <w:pStyle w:val="NoSpacing"/>
        <w:rPr>
          <w:rFonts w:ascii="Times New Roman" w:hAnsi="Times New Roman"/>
        </w:rPr>
      </w:pPr>
      <w:r w:rsidRPr="00BC5EE5">
        <w:rPr>
          <w:rFonts w:ascii="Times New Roman" w:hAnsi="Times New Roman"/>
        </w:rPr>
        <w:t>Suppose that there are currently 10 developers in the industry and each firm is producing 30 rolls per day. Assume that the firms are all perfectly competitive.</w:t>
      </w:r>
    </w:p>
    <w:p w:rsidR="00433547" w:rsidRPr="00BC5EE5" w:rsidRDefault="00433547" w:rsidP="00433547">
      <w:pPr>
        <w:pStyle w:val="NoSpacing"/>
        <w:rPr>
          <w:rFonts w:ascii="Times New Roman" w:hAnsi="Times New Roman"/>
        </w:rPr>
      </w:pPr>
    </w:p>
    <w:p w:rsidR="00433547" w:rsidRDefault="00433547" w:rsidP="00433547">
      <w:pPr>
        <w:pStyle w:val="NoSpacing"/>
        <w:numPr>
          <w:ilvl w:val="0"/>
          <w:numId w:val="13"/>
        </w:numPr>
        <w:rPr>
          <w:rFonts w:ascii="Times New Roman" w:hAnsi="Times New Roman"/>
        </w:rPr>
      </w:pPr>
      <w:r w:rsidRPr="00BC5EE5">
        <w:rPr>
          <w:rFonts w:ascii="Times New Roman" w:hAnsi="Times New Roman"/>
        </w:rPr>
        <w:t>If each firm is producing 30 rolls then what must be the price in the market? When each firm is producing 30 rolls are the firms earning normal, supernormal or subnormal profits? Illustrate the profits of the typical developer when it is producing 30 rolls in your diagram for part (b).</w:t>
      </w:r>
    </w:p>
    <w:p w:rsidR="00433547" w:rsidRDefault="00433547" w:rsidP="00433547">
      <w:pPr>
        <w:pStyle w:val="NoSpacing"/>
        <w:rPr>
          <w:rFonts w:ascii="Times New Roman" w:hAnsi="Times New Roman"/>
          <w:lang w:eastAsia="ko-KR"/>
        </w:rPr>
      </w:pPr>
    </w:p>
    <w:p w:rsidR="00433547" w:rsidRDefault="00433547" w:rsidP="00433547">
      <w:pPr>
        <w:pStyle w:val="NoSpacing"/>
        <w:rPr>
          <w:rFonts w:ascii="Times New Roman" w:hAnsi="Times New Roman"/>
          <w:lang w:eastAsia="ko-KR"/>
        </w:rPr>
      </w:pPr>
      <w:r>
        <w:rPr>
          <w:rFonts w:ascii="Times New Roman" w:hAnsi="Times New Roman" w:hint="eastAsia"/>
          <w:lang w:eastAsia="ko-KR"/>
        </w:rPr>
        <w:t>Since inverse of marginal cost function is supply function the price must be 15</w:t>
      </w:r>
    </w:p>
    <w:p w:rsidR="00433547" w:rsidRDefault="00433547" w:rsidP="00433547">
      <w:pPr>
        <w:pStyle w:val="NoSpacing"/>
        <w:rPr>
          <w:rFonts w:ascii="Times New Roman" w:hAnsi="Times New Roman"/>
          <w:lang w:eastAsia="ko-KR"/>
        </w:rPr>
      </w:pPr>
      <w:r>
        <w:rPr>
          <w:rFonts w:ascii="Times New Roman" w:hAnsi="Times New Roman" w:hint="eastAsia"/>
          <w:lang w:eastAsia="ko-KR"/>
        </w:rPr>
        <w:t xml:space="preserve">Since the price is greater than the </w:t>
      </w:r>
      <w:r>
        <w:rPr>
          <w:rFonts w:ascii="Times New Roman" w:hAnsi="Times New Roman"/>
        </w:rPr>
        <w:t>average cost of the firm</w:t>
      </w:r>
      <w:r>
        <w:rPr>
          <w:rFonts w:ascii="Times New Roman" w:hAnsi="Times New Roman" w:hint="eastAsia"/>
          <w:lang w:eastAsia="ko-KR"/>
        </w:rPr>
        <w:t>, firms will earn supernormal profits</w:t>
      </w:r>
    </w:p>
    <w:p w:rsidR="00433547" w:rsidRDefault="00433547" w:rsidP="00433547">
      <w:pPr>
        <w:pStyle w:val="NoSpacing"/>
        <w:rPr>
          <w:rFonts w:ascii="Times New Roman" w:hAnsi="Times New Roman"/>
          <w:lang w:eastAsia="ko-KR"/>
        </w:rPr>
      </w:pPr>
      <w:r>
        <w:rPr>
          <w:rFonts w:ascii="Times New Roman" w:hAnsi="Times New Roman"/>
          <w:lang w:eastAsia="ko-KR"/>
        </w:rPr>
        <w:t>P</w:t>
      </w:r>
      <w:r>
        <w:rPr>
          <w:rFonts w:ascii="Times New Roman" w:hAnsi="Times New Roman" w:hint="eastAsia"/>
          <w:lang w:eastAsia="ko-KR"/>
        </w:rPr>
        <w:t>rofit(Q)=R(30)-C(30)=$125&gt;0</w:t>
      </w:r>
    </w:p>
    <w:p w:rsidR="00433547" w:rsidRPr="00BC5EE5" w:rsidRDefault="00433547" w:rsidP="00433547">
      <w:pPr>
        <w:pStyle w:val="NoSpacing"/>
        <w:rPr>
          <w:rFonts w:ascii="Times New Roman" w:hAnsi="Times New Roman"/>
          <w:lang w:eastAsia="ko-KR"/>
        </w:rPr>
      </w:pPr>
      <w:bookmarkStart w:id="0" w:name="_GoBack"/>
      <w:bookmarkEnd w:id="0"/>
    </w:p>
    <w:p w:rsidR="00433547" w:rsidRDefault="00433547" w:rsidP="00433547">
      <w:pPr>
        <w:pStyle w:val="NoSpacing"/>
        <w:numPr>
          <w:ilvl w:val="0"/>
          <w:numId w:val="13"/>
        </w:numPr>
        <w:rPr>
          <w:rFonts w:ascii="Times New Roman" w:hAnsi="Times New Roman"/>
        </w:rPr>
      </w:pPr>
      <w:r w:rsidRPr="00BC5EE5">
        <w:rPr>
          <w:rFonts w:ascii="Times New Roman" w:hAnsi="Times New Roman"/>
        </w:rPr>
        <w:t>Do you predict that there will be entry or exit from this market? What will be the long run price for developing a roll of film?</w:t>
      </w:r>
    </w:p>
    <w:p w:rsidR="00433547" w:rsidRDefault="00433547" w:rsidP="00433547">
      <w:pPr>
        <w:pStyle w:val="NoSpacing"/>
        <w:rPr>
          <w:rFonts w:ascii="Times New Roman" w:hAnsi="Times New Roman"/>
          <w:lang w:eastAsia="ko-KR"/>
        </w:rPr>
      </w:pPr>
      <w:r>
        <w:rPr>
          <w:rFonts w:ascii="Times New Roman" w:hAnsi="Times New Roman" w:hint="eastAsia"/>
          <w:lang w:eastAsia="ko-KR"/>
        </w:rPr>
        <w:t>Since the firms are earning supernormal profits firms will enter the market</w:t>
      </w:r>
    </w:p>
    <w:p w:rsidR="00433547" w:rsidRDefault="00433547" w:rsidP="00433547">
      <w:pPr>
        <w:pStyle w:val="NoSpacing"/>
        <w:rPr>
          <w:rFonts w:ascii="Times New Roman" w:hAnsi="Times New Roman"/>
        </w:rPr>
      </w:pPr>
      <w:r>
        <w:rPr>
          <w:rFonts w:ascii="Times New Roman" w:hAnsi="Times New Roman" w:hint="eastAsia"/>
          <w:lang w:eastAsia="ko-KR"/>
        </w:rPr>
        <w:t>long run price will 10</w:t>
      </w:r>
    </w:p>
    <w:p w:rsidR="00433547" w:rsidRPr="00BC5EE5" w:rsidRDefault="00433547" w:rsidP="00433547">
      <w:pPr>
        <w:pStyle w:val="NoSpacing"/>
        <w:rPr>
          <w:rFonts w:ascii="Times New Roman" w:hAnsi="Times New Roman"/>
        </w:rPr>
      </w:pPr>
    </w:p>
    <w:p w:rsidR="00433547" w:rsidRDefault="00433547" w:rsidP="00433547">
      <w:pPr>
        <w:pStyle w:val="NoSpacing"/>
        <w:numPr>
          <w:ilvl w:val="0"/>
          <w:numId w:val="13"/>
        </w:numPr>
        <w:rPr>
          <w:rFonts w:ascii="Times New Roman" w:hAnsi="Times New Roman"/>
        </w:rPr>
      </w:pPr>
      <w:r w:rsidRPr="00BC5EE5">
        <w:rPr>
          <w:rFonts w:ascii="Times New Roman" w:hAnsi="Times New Roman"/>
        </w:rPr>
        <w:t>Suppose that the variable costs of developing film rise by 21%. Will marginal cost rise by 21%? Will average cost rise by 21%? Will the optimal size of the firm increase or decrease? By how much will the price rise in the long run?</w:t>
      </w:r>
    </w:p>
    <w:p w:rsidR="00433547" w:rsidRPr="00BB0DE5" w:rsidRDefault="00433547" w:rsidP="00433547">
      <w:pPr>
        <w:pStyle w:val="NoSpacing"/>
        <w:rPr>
          <w:rFonts w:ascii="Times New Roman" w:hAnsi="Times New Roman"/>
        </w:rPr>
      </w:pPr>
      <w:r>
        <w:rPr>
          <w:rFonts w:ascii="Times New Roman" w:hAnsi="Times New Roman" w:hint="eastAsia"/>
          <w:lang w:eastAsia="ko-KR"/>
        </w:rPr>
        <w:lastRenderedPageBreak/>
        <w:t xml:space="preserve">The marginal cost will rise by 21% and the average cost will rise less than 21%(since only </w:t>
      </w:r>
      <w:r>
        <w:rPr>
          <w:rFonts w:ascii="Times New Roman" w:hAnsi="Times New Roman"/>
          <w:lang w:eastAsia="ko-KR"/>
        </w:rPr>
        <w:t xml:space="preserve">variable cost has been increased </w:t>
      </w:r>
      <w:r>
        <w:rPr>
          <w:rFonts w:ascii="Times New Roman" w:hAnsi="Times New Roman" w:hint="eastAsia"/>
          <w:lang w:eastAsia="ko-KR"/>
        </w:rPr>
        <w:t xml:space="preserve">).  The optimal size of the firm will decrease by  </w:t>
      </w:r>
      <w:r w:rsidR="004B6487" w:rsidRPr="00433547">
        <w:rPr>
          <w:rFonts w:ascii="Times New Roman" w:hAnsi="Times New Roman"/>
          <w:lang w:eastAsia="ko-KR"/>
        </w:rPr>
        <w:fldChar w:fldCharType="begin"/>
      </w:r>
      <w:r w:rsidRPr="00433547">
        <w:rPr>
          <w:rFonts w:ascii="Times New Roman" w:hAnsi="Times New Roman"/>
          <w:lang w:eastAsia="ko-KR"/>
        </w:rPr>
        <w:instrText xml:space="preserve"> QUOTE </w:instrText>
      </w:r>
      <w:r w:rsidR="006B097C" w:rsidRPr="004B6487">
        <w:rPr>
          <w:position w:val="-18"/>
        </w:rPr>
        <w:pict>
          <v:shape id="_x0000_i1071" type="#_x0000_t75" style="width:22.5pt;height:2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F16141&quot;/&gt;&lt;wsp:rsid wsp:val=&quot;00013DED&quot;/&gt;&lt;wsp:rsid wsp:val=&quot;0001406C&quot;/&gt;&lt;wsp:rsid wsp:val=&quot;000268ED&quot;/&gt;&lt;wsp:rsid wsp:val=&quot;00066F47&quot;/&gt;&lt;wsp:rsid wsp:val=&quot;000677B6&quot;/&gt;&lt;wsp:rsid wsp:val=&quot;0008055A&quot;/&gt;&lt;wsp:rsid wsp:val=&quot;000C01AE&quot;/&gt;&lt;wsp:rsid wsp:val=&quot;001138CF&quot;/&gt;&lt;wsp:rsid wsp:val=&quot;00114BE2&quot;/&gt;&lt;wsp:rsid wsp:val=&quot;00133E22&quot;/&gt;&lt;wsp:rsid wsp:val=&quot;00136A46&quot;/&gt;&lt;wsp:rsid wsp:val=&quot;001707B1&quot;/&gt;&lt;wsp:rsid wsp:val=&quot;00207F11&quot;/&gt;&lt;wsp:rsid wsp:val=&quot;002522A3&quot;/&gt;&lt;wsp:rsid wsp:val=&quot;002768F8&quot;/&gt;&lt;wsp:rsid wsp:val=&quot;002B04BD&quot;/&gt;&lt;wsp:rsid wsp:val=&quot;003075DE&quot;/&gt;&lt;wsp:rsid wsp:val=&quot;00311CFE&quot;/&gt;&lt;wsp:rsid wsp:val=&quot;00336BE2&quot;/&gt;&lt;wsp:rsid wsp:val=&quot;003B3520&quot;/&gt;&lt;wsp:rsid wsp:val=&quot;003C6462&quot;/&gt;&lt;wsp:rsid wsp:val=&quot;00433547&quot;/&gt;&lt;wsp:rsid wsp:val=&quot;00463CF5&quot;/&gt;&lt;wsp:rsid wsp:val=&quot;005100F2&quot;/&gt;&lt;wsp:rsid wsp:val=&quot;0053396D&quot;/&gt;&lt;wsp:rsid wsp:val=&quot;00560F82&quot;/&gt;&lt;wsp:rsid wsp:val=&quot;00585BF4&quot;/&gt;&lt;wsp:rsid wsp:val=&quot;00591459&quot;/&gt;&lt;wsp:rsid wsp:val=&quot;005A7BE7&quot;/&gt;&lt;wsp:rsid wsp:val=&quot;00713419&quot;/&gt;&lt;wsp:rsid wsp:val=&quot;007B599A&quot;/&gt;&lt;wsp:rsid wsp:val=&quot;0083119F&quot;/&gt;&lt;wsp:rsid wsp:val=&quot;008340B8&quot;/&gt;&lt;wsp:rsid wsp:val=&quot;00844956&quot;/&gt;&lt;wsp:rsid wsp:val=&quot;00845580&quot;/&gt;&lt;wsp:rsid wsp:val=&quot;008502BD&quot;/&gt;&lt;wsp:rsid wsp:val=&quot;00877793&quot;/&gt;&lt;wsp:rsid wsp:val=&quot;008832CE&quot;/&gt;&lt;wsp:rsid wsp:val=&quot;008C0F88&quot;/&gt;&lt;wsp:rsid wsp:val=&quot;008F3381&quot;/&gt;&lt;wsp:rsid wsp:val=&quot;00981F29&quot;/&gt;&lt;wsp:rsid wsp:val=&quot;009C6CDE&quot;/&gt;&lt;wsp:rsid wsp:val=&quot;00A00C98&quot;/&gt;&lt;wsp:rsid wsp:val=&quot;00A051F7&quot;/&gt;&lt;wsp:rsid wsp:val=&quot;00A07FF7&quot;/&gt;&lt;wsp:rsid wsp:val=&quot;00A241BD&quot;/&gt;&lt;wsp:rsid wsp:val=&quot;00A56352&quot;/&gt;&lt;wsp:rsid wsp:val=&quot;00B01307&quot;/&gt;&lt;wsp:rsid wsp:val=&quot;00B26697&quot;/&gt;&lt;wsp:rsid wsp:val=&quot;00B54B76&quot;/&gt;&lt;wsp:rsid wsp:val=&quot;00BB7F49&quot;/&gt;&lt;wsp:rsid wsp:val=&quot;00C20F5E&quot;/&gt;&lt;wsp:rsid wsp:val=&quot;00C93186&quot;/&gt;&lt;wsp:rsid wsp:val=&quot;00CA7837&quot;/&gt;&lt;wsp:rsid wsp:val=&quot;00D26D9D&quot;/&gt;&lt;wsp:rsid wsp:val=&quot;00D41CBD&quot;/&gt;&lt;wsp:rsid wsp:val=&quot;00E97F36&quot;/&gt;&lt;wsp:rsid wsp:val=&quot;00ED256A&quot;/&gt;&lt;wsp:rsid wsp:val=&quot;00EE1A98&quot;/&gt;&lt;wsp:rsid wsp:val=&quot;00F16141&quot;/&gt;&lt;wsp:rsid wsp:val=&quot;00F374FC&quot;/&gt;&lt;wsp:rsid wsp:val=&quot;00F561FC&quot;/&gt;&lt;wsp:rsid wsp:val=&quot;00F7599C&quot;/&gt;&lt;wsp:rsid wsp:val=&quot;00FB48A6&quot;/&gt;&lt;wsp:rsid wsp:val=&quot;00FD272A&quot;/&gt;&lt;/wsp:rsids&gt;&lt;/w:docPr&gt;&lt;w:body&gt;&lt;w:p wsp:rsidR=&quot;00000000&quot; wsp:rsidRDefault=&quot;003B3520&quot;&gt;&lt;m:oMathPara&gt;&lt;m:oMath&gt;&lt;m:rad&gt;&lt;m:radPr&gt;&lt;m:degHide m:val=&quot;on&quot;/&gt;&lt;m:ctrlPr&gt;&lt;w:rPr&gt;&lt;w:rFonts w:ascii=&quot;Cambria Math&quot; w:h-ansi=&quot;Cambria Math&quot;/&gt;&lt;wx:font wx:val=&quot;Cambria Math&quot;/&gt;&lt;w:lang w:fareast=&quot;KO&quot;/&gt;&lt;/w:rPr&gt;&lt;/m:ctrlPr&gt;&lt;/m:radPr&gt;&lt;m:deg/&gt;&lt;m:e&gt;&lt;m:f&gt;&lt;m:fPr&gt;&lt;m:ctrlPr&gt;&lt;w:rPr&gt;&lt;w:rFonts w:ascii=&quot;Cambria Math&quot; w:h-ansi=&quot;Cambria Math&quot;/&gt;&lt;wx:font wx:val=&quot;Cambria Math&quot;/&gt;&lt;w:lang w:fareast=&quot;KO&quot;/&gt;&lt;/w:rPr&gt;&lt;/m:ctrlPr&gt;&lt;/m:fPr&gt;&lt;m:num&gt;&lt;m:r&gt;&lt;m:rPr&gt;&lt;m:sty m:val=&quot;p&quot;/&gt;&lt;/m:rPr&gt;&lt;w:rPr&gt;&lt;w:rFonts w:ascii=&quot;Cambria Math&quot; w:h-ansi=&quot;Cambria Math&quot;/&gt;&lt;wx:font wx:val=&quot;Cambria Math&quot;/&gt;&lt;w:lang w:fareast=&quot;KO&quot;/&gt;&lt;/w:rPr&gt;&lt;m:t&gt;100&lt;/m:t&gt;&lt;/m:r&gt;&lt;/m:num&gt;&lt;m:den&gt;&lt;m:r&gt;&lt;m:rPr&gt;&lt;m:sty m:val=&quot;p&quot;/&gt;&lt;/m:rPr&gt;&lt;w:rPr&gt;&lt;w:rFonts w:ascii=&quot;Cambria Math&quot; w:h-ansi=&quot;Cambria Math&quot;/&gt;&lt;wx:font wx:val=&quot;Cambria Math&quot;/&gt;&lt;w:lang w:fareast=&quot;KO&quot;/&gt;&lt;/w:rPr&gt;&lt;m:t&gt;121&lt;/m:t&gt;&lt;/m:r&gt;&lt;/m:den&gt;&lt;/m:f&gt;&lt;/m:e&gt;&lt;/m:rad&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87" o:title="" chromakey="white"/>
          </v:shape>
        </w:pict>
      </w:r>
      <w:r w:rsidRPr="00433547">
        <w:rPr>
          <w:rFonts w:ascii="Times New Roman" w:hAnsi="Times New Roman"/>
          <w:lang w:eastAsia="ko-KR"/>
        </w:rPr>
        <w:instrText xml:space="preserve"> </w:instrText>
      </w:r>
      <w:r w:rsidR="004B6487" w:rsidRPr="00433547">
        <w:rPr>
          <w:rFonts w:ascii="Times New Roman" w:hAnsi="Times New Roman"/>
          <w:lang w:eastAsia="ko-KR"/>
        </w:rPr>
        <w:fldChar w:fldCharType="separate"/>
      </w:r>
      <w:r w:rsidR="006B097C" w:rsidRPr="004B6487">
        <w:rPr>
          <w:position w:val="-18"/>
        </w:rPr>
        <w:pict>
          <v:shape id="_x0000_i1072" type="#_x0000_t75" style="width:22.5pt;height:2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F16141&quot;/&gt;&lt;wsp:rsid wsp:val=&quot;00013DED&quot;/&gt;&lt;wsp:rsid wsp:val=&quot;0001406C&quot;/&gt;&lt;wsp:rsid wsp:val=&quot;000268ED&quot;/&gt;&lt;wsp:rsid wsp:val=&quot;00066F47&quot;/&gt;&lt;wsp:rsid wsp:val=&quot;000677B6&quot;/&gt;&lt;wsp:rsid wsp:val=&quot;0008055A&quot;/&gt;&lt;wsp:rsid wsp:val=&quot;000C01AE&quot;/&gt;&lt;wsp:rsid wsp:val=&quot;001138CF&quot;/&gt;&lt;wsp:rsid wsp:val=&quot;00114BE2&quot;/&gt;&lt;wsp:rsid wsp:val=&quot;00133E22&quot;/&gt;&lt;wsp:rsid wsp:val=&quot;00136A46&quot;/&gt;&lt;wsp:rsid wsp:val=&quot;001707B1&quot;/&gt;&lt;wsp:rsid wsp:val=&quot;00207F11&quot;/&gt;&lt;wsp:rsid wsp:val=&quot;002522A3&quot;/&gt;&lt;wsp:rsid wsp:val=&quot;002768F8&quot;/&gt;&lt;wsp:rsid wsp:val=&quot;002B04BD&quot;/&gt;&lt;wsp:rsid wsp:val=&quot;003075DE&quot;/&gt;&lt;wsp:rsid wsp:val=&quot;00311CFE&quot;/&gt;&lt;wsp:rsid wsp:val=&quot;00336BE2&quot;/&gt;&lt;wsp:rsid wsp:val=&quot;003B3520&quot;/&gt;&lt;wsp:rsid wsp:val=&quot;003C6462&quot;/&gt;&lt;wsp:rsid wsp:val=&quot;00433547&quot;/&gt;&lt;wsp:rsid wsp:val=&quot;00463CF5&quot;/&gt;&lt;wsp:rsid wsp:val=&quot;005100F2&quot;/&gt;&lt;wsp:rsid wsp:val=&quot;0053396D&quot;/&gt;&lt;wsp:rsid wsp:val=&quot;00560F82&quot;/&gt;&lt;wsp:rsid wsp:val=&quot;00585BF4&quot;/&gt;&lt;wsp:rsid wsp:val=&quot;00591459&quot;/&gt;&lt;wsp:rsid wsp:val=&quot;005A7BE7&quot;/&gt;&lt;wsp:rsid wsp:val=&quot;00713419&quot;/&gt;&lt;wsp:rsid wsp:val=&quot;007B599A&quot;/&gt;&lt;wsp:rsid wsp:val=&quot;0083119F&quot;/&gt;&lt;wsp:rsid wsp:val=&quot;008340B8&quot;/&gt;&lt;wsp:rsid wsp:val=&quot;00844956&quot;/&gt;&lt;wsp:rsid wsp:val=&quot;00845580&quot;/&gt;&lt;wsp:rsid wsp:val=&quot;008502BD&quot;/&gt;&lt;wsp:rsid wsp:val=&quot;00877793&quot;/&gt;&lt;wsp:rsid wsp:val=&quot;008832CE&quot;/&gt;&lt;wsp:rsid wsp:val=&quot;008C0F88&quot;/&gt;&lt;wsp:rsid wsp:val=&quot;008F3381&quot;/&gt;&lt;wsp:rsid wsp:val=&quot;00981F29&quot;/&gt;&lt;wsp:rsid wsp:val=&quot;009C6CDE&quot;/&gt;&lt;wsp:rsid wsp:val=&quot;00A00C98&quot;/&gt;&lt;wsp:rsid wsp:val=&quot;00A051F7&quot;/&gt;&lt;wsp:rsid wsp:val=&quot;00A07FF7&quot;/&gt;&lt;wsp:rsid wsp:val=&quot;00A241BD&quot;/&gt;&lt;wsp:rsid wsp:val=&quot;00A56352&quot;/&gt;&lt;wsp:rsid wsp:val=&quot;00B01307&quot;/&gt;&lt;wsp:rsid wsp:val=&quot;00B26697&quot;/&gt;&lt;wsp:rsid wsp:val=&quot;00B54B76&quot;/&gt;&lt;wsp:rsid wsp:val=&quot;00BB7F49&quot;/&gt;&lt;wsp:rsid wsp:val=&quot;00C20F5E&quot;/&gt;&lt;wsp:rsid wsp:val=&quot;00C93186&quot;/&gt;&lt;wsp:rsid wsp:val=&quot;00CA7837&quot;/&gt;&lt;wsp:rsid wsp:val=&quot;00D26D9D&quot;/&gt;&lt;wsp:rsid wsp:val=&quot;00D41CBD&quot;/&gt;&lt;wsp:rsid wsp:val=&quot;00E97F36&quot;/&gt;&lt;wsp:rsid wsp:val=&quot;00ED256A&quot;/&gt;&lt;wsp:rsid wsp:val=&quot;00EE1A98&quot;/&gt;&lt;wsp:rsid wsp:val=&quot;00F16141&quot;/&gt;&lt;wsp:rsid wsp:val=&quot;00F374FC&quot;/&gt;&lt;wsp:rsid wsp:val=&quot;00F561FC&quot;/&gt;&lt;wsp:rsid wsp:val=&quot;00F7599C&quot;/&gt;&lt;wsp:rsid wsp:val=&quot;00FB48A6&quot;/&gt;&lt;wsp:rsid wsp:val=&quot;00FD272A&quot;/&gt;&lt;/wsp:rsids&gt;&lt;/w:docPr&gt;&lt;w:body&gt;&lt;w:p wsp:rsidR=&quot;00000000&quot; wsp:rsidRDefault=&quot;003B3520&quot;&gt;&lt;m:oMathPara&gt;&lt;m:oMath&gt;&lt;m:rad&gt;&lt;m:radPr&gt;&lt;m:degHide m:val=&quot;on&quot;/&gt;&lt;m:ctrlPr&gt;&lt;w:rPr&gt;&lt;w:rFonts w:ascii=&quot;Cambria Math&quot; w:h-ansi=&quot;Cambria Math&quot;/&gt;&lt;wx:font wx:val=&quot;Cambria Math&quot;/&gt;&lt;w:lang w:fareast=&quot;KO&quot;/&gt;&lt;/w:rPr&gt;&lt;/m:ctrlPr&gt;&lt;/m:radPr&gt;&lt;m:deg/&gt;&lt;m:e&gt;&lt;m:f&gt;&lt;m:fPr&gt;&lt;m:ctrlPr&gt;&lt;w:rPr&gt;&lt;w:rFonts w:ascii=&quot;Cambria Math&quot; w:h-ansi=&quot;Cambria Math&quot;/&gt;&lt;wx:font wx:val=&quot;Cambria Math&quot;/&gt;&lt;w:lang w:fareast=&quot;KO&quot;/&gt;&lt;/w:rPr&gt;&lt;/m:ctrlPr&gt;&lt;/m:fPr&gt;&lt;m:num&gt;&lt;m:r&gt;&lt;m:rPr&gt;&lt;m:sty m:val=&quot;p&quot;/&gt;&lt;/m:rPr&gt;&lt;w:rPr&gt;&lt;w:rFonts w:ascii=&quot;Cambria Math&quot; w:h-ansi=&quot;Cambria Math&quot;/&gt;&lt;wx:font wx:val=&quot;Cambria Math&quot;/&gt;&lt;w:lang w:fareast=&quot;KO&quot;/&gt;&lt;/w:rPr&gt;&lt;m:t&gt;100&lt;/m:t&gt;&lt;/m:r&gt;&lt;/m:num&gt;&lt;m:den&gt;&lt;m:r&gt;&lt;m:rPr&gt;&lt;m:sty m:val=&quot;p&quot;/&gt;&lt;/m:rPr&gt;&lt;w:rPr&gt;&lt;w:rFonts w:ascii=&quot;Cambria Math&quot; w:h-ansi=&quot;Cambria Math&quot;/&gt;&lt;wx:font wx:val=&quot;Cambria Math&quot;/&gt;&lt;w:lang w:fareast=&quot;KO&quot;/&gt;&lt;/w:rPr&gt;&lt;m:t&gt;121&lt;/m:t&gt;&lt;/m:r&gt;&lt;/m:den&gt;&lt;/m:f&gt;&lt;/m:e&gt;&lt;/m:rad&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87" o:title="" chromakey="white"/>
          </v:shape>
        </w:pict>
      </w:r>
      <w:r w:rsidR="004B6487" w:rsidRPr="00433547">
        <w:rPr>
          <w:rFonts w:ascii="Times New Roman" w:hAnsi="Times New Roman"/>
          <w:lang w:eastAsia="ko-KR"/>
        </w:rPr>
        <w:fldChar w:fldCharType="end"/>
      </w:r>
      <w:r>
        <w:rPr>
          <w:rFonts w:ascii="Times New Roman" w:hAnsi="Times New Roman" w:hint="eastAsia"/>
          <w:lang w:eastAsia="ko-KR"/>
        </w:rPr>
        <w:t xml:space="preserve"> .  The price will increase by </w:t>
      </w:r>
      <w:r w:rsidR="004B6487" w:rsidRPr="00433547">
        <w:rPr>
          <w:rFonts w:ascii="Times New Roman" w:hAnsi="Times New Roman"/>
        </w:rPr>
        <w:fldChar w:fldCharType="begin"/>
      </w:r>
      <w:r w:rsidRPr="00433547">
        <w:rPr>
          <w:rFonts w:ascii="Times New Roman" w:hAnsi="Times New Roman"/>
        </w:rPr>
        <w:instrText xml:space="preserve"> QUOTE </w:instrText>
      </w:r>
      <w:r w:rsidR="006B097C" w:rsidRPr="004B6487">
        <w:rPr>
          <w:position w:val="-18"/>
        </w:rPr>
        <w:pict>
          <v:shape id="_x0000_i1073" type="#_x0000_t75" style="width:22.5pt;height:2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F16141&quot;/&gt;&lt;wsp:rsid wsp:val=&quot;00013DED&quot;/&gt;&lt;wsp:rsid wsp:val=&quot;0001406C&quot;/&gt;&lt;wsp:rsid wsp:val=&quot;000268ED&quot;/&gt;&lt;wsp:rsid wsp:val=&quot;00066F47&quot;/&gt;&lt;wsp:rsid wsp:val=&quot;000677B6&quot;/&gt;&lt;wsp:rsid wsp:val=&quot;0008055A&quot;/&gt;&lt;wsp:rsid wsp:val=&quot;000C01AE&quot;/&gt;&lt;wsp:rsid wsp:val=&quot;001138CF&quot;/&gt;&lt;wsp:rsid wsp:val=&quot;00114BE2&quot;/&gt;&lt;wsp:rsid wsp:val=&quot;00133E22&quot;/&gt;&lt;wsp:rsid wsp:val=&quot;00136A46&quot;/&gt;&lt;wsp:rsid wsp:val=&quot;001707B1&quot;/&gt;&lt;wsp:rsid wsp:val=&quot;00207F11&quot;/&gt;&lt;wsp:rsid wsp:val=&quot;002522A3&quot;/&gt;&lt;wsp:rsid wsp:val=&quot;002768F8&quot;/&gt;&lt;wsp:rsid wsp:val=&quot;002B04BD&quot;/&gt;&lt;wsp:rsid wsp:val=&quot;00305969&quot;/&gt;&lt;wsp:rsid wsp:val=&quot;003075DE&quot;/&gt;&lt;wsp:rsid wsp:val=&quot;00311CFE&quot;/&gt;&lt;wsp:rsid wsp:val=&quot;00336BE2&quot;/&gt;&lt;wsp:rsid wsp:val=&quot;003C6462&quot;/&gt;&lt;wsp:rsid wsp:val=&quot;00433547&quot;/&gt;&lt;wsp:rsid wsp:val=&quot;00463CF5&quot;/&gt;&lt;wsp:rsid wsp:val=&quot;005100F2&quot;/&gt;&lt;wsp:rsid wsp:val=&quot;0053396D&quot;/&gt;&lt;wsp:rsid wsp:val=&quot;00560F82&quot;/&gt;&lt;wsp:rsid wsp:val=&quot;00585BF4&quot;/&gt;&lt;wsp:rsid wsp:val=&quot;00591459&quot;/&gt;&lt;wsp:rsid wsp:val=&quot;005A7BE7&quot;/&gt;&lt;wsp:rsid wsp:val=&quot;00713419&quot;/&gt;&lt;wsp:rsid wsp:val=&quot;007B599A&quot;/&gt;&lt;wsp:rsid wsp:val=&quot;0083119F&quot;/&gt;&lt;wsp:rsid wsp:val=&quot;008340B8&quot;/&gt;&lt;wsp:rsid wsp:val=&quot;00844956&quot;/&gt;&lt;wsp:rsid wsp:val=&quot;00845580&quot;/&gt;&lt;wsp:rsid wsp:val=&quot;008502BD&quot;/&gt;&lt;wsp:rsid wsp:val=&quot;00877793&quot;/&gt;&lt;wsp:rsid wsp:val=&quot;008832CE&quot;/&gt;&lt;wsp:rsid wsp:val=&quot;008C0F88&quot;/&gt;&lt;wsp:rsid wsp:val=&quot;008F3381&quot;/&gt;&lt;wsp:rsid wsp:val=&quot;00981F29&quot;/&gt;&lt;wsp:rsid wsp:val=&quot;009C6CDE&quot;/&gt;&lt;wsp:rsid wsp:val=&quot;00A00C98&quot;/&gt;&lt;wsp:rsid wsp:val=&quot;00A051F7&quot;/&gt;&lt;wsp:rsid wsp:val=&quot;00A07FF7&quot;/&gt;&lt;wsp:rsid wsp:val=&quot;00A241BD&quot;/&gt;&lt;wsp:rsid wsp:val=&quot;00A56352&quot;/&gt;&lt;wsp:rsid wsp:val=&quot;00B01307&quot;/&gt;&lt;wsp:rsid wsp:val=&quot;00B26697&quot;/&gt;&lt;wsp:rsid wsp:val=&quot;00B54B76&quot;/&gt;&lt;wsp:rsid wsp:val=&quot;00BB7F49&quot;/&gt;&lt;wsp:rsid wsp:val=&quot;00C20F5E&quot;/&gt;&lt;wsp:rsid wsp:val=&quot;00C93186&quot;/&gt;&lt;wsp:rsid wsp:val=&quot;00CA7837&quot;/&gt;&lt;wsp:rsid wsp:val=&quot;00D26D9D&quot;/&gt;&lt;wsp:rsid wsp:val=&quot;00D41CBD&quot;/&gt;&lt;wsp:rsid wsp:val=&quot;00E97F36&quot;/&gt;&lt;wsp:rsid wsp:val=&quot;00ED256A&quot;/&gt;&lt;wsp:rsid wsp:val=&quot;00EE1A98&quot;/&gt;&lt;wsp:rsid wsp:val=&quot;00F16141&quot;/&gt;&lt;wsp:rsid wsp:val=&quot;00F374FC&quot;/&gt;&lt;wsp:rsid wsp:val=&quot;00F561FC&quot;/&gt;&lt;wsp:rsid wsp:val=&quot;00F7599C&quot;/&gt;&lt;wsp:rsid wsp:val=&quot;00FB48A6&quot;/&gt;&lt;wsp:rsid wsp:val=&quot;00FD272A&quot;/&gt;&lt;/wsp:rsids&gt;&lt;/w:docPr&gt;&lt;w:body&gt;&lt;w:p wsp:rsidR=&quot;00000000&quot; wsp:rsidRDefault=&quot;00305969&quot;&gt;&lt;m:oMathPara&gt;&lt;m:oMath&gt;&lt;m:rad&gt;&lt;m:radPr&gt;&lt;m:degHide m:val=&quot;on&quot;/&gt;&lt;m:ctrlPr&gt;&lt;w:rPr&gt;&lt;w:rFonts w:ascii=&quot;Cambria Math&quot; w:h-ansi=&quot;Cambria Math&quot;/&gt;&lt;wx:font wx:val=&quot;Cambria Math&quot;/&gt;&lt;w:lang w:fareast=&quot;KO&quot;/&gt;&lt;/w:rPr&gt;&lt;/m:ctrlPr&gt;&lt;/m:radPr&gt;&lt;m:deg/&gt;&lt;m:e&gt;&lt;m:f&gt;&lt;m:fPr&gt;&lt;m:ctrlPr&gt;&lt;w:rPr&gt;&lt;w:rFonts w:ascii=&quot;Cambria Math&quot; w:h-ansi=&quot;Cambria Math&quot;/&gt;&lt;wx:font wx:val=&quot;Cambria Math&quot;/&gt;&lt;w:lang w:fareast=&quot;KO&quot;/&gt;&lt;/w:rPr&gt;&lt;/m:ctrlPr&gt;&lt;/m:fPr&gt;&lt;m:num&gt;&lt;m:r&gt;&lt;m:rPr&gt;&lt;m:sty m:val=&quot;p&quot;/&gt;&lt;/m:rPr&gt;&lt;w:rPr&gt;&lt;w:rFonts w:ascii=&quot;Cambria Math&quot; w:h-ansi=&quot;Cambria Math&quot;/&gt;&lt;wx:font wx:val=&quot;Cambria Math&quot;/&gt;&lt;w:lang w:fareast=&quot;KO&quot;/&gt;&lt;/w:rPr&gt;&lt;m:t&gt;121&lt;/m:t&gt;&lt;/m:r&gt;&lt;/m:num&gt;&lt;m:den&gt;&lt;m:r&gt;&lt;m:rPr&gt;&lt;m:sty m:val=&quot;p&quot;/&gt;&lt;/m:rPr&gt;&lt;w:rPr&gt;&lt;w:rFonts w:ascii=&quot;Cambria Math&quot; w:h-ansi=&quot;Cambria Math&quot;/&gt;&lt;wx:font wx:val=&quot;Cambria Math&quot;/&gt;&lt;w:lang w:fareast=&quot;KO&quot;/&gt;&lt;/w:rPr&gt;&lt;m:t&gt;100&lt;/m:t&gt;&lt;/m:r&gt;&lt;/m:den&gt;&lt;/m:f&gt;&lt;/m:e&gt;&lt;/m:rad&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88" o:title="" chromakey="white"/>
          </v:shape>
        </w:pict>
      </w:r>
      <w:r w:rsidRPr="00433547">
        <w:rPr>
          <w:rFonts w:ascii="Times New Roman" w:hAnsi="Times New Roman"/>
        </w:rPr>
        <w:instrText xml:space="preserve"> </w:instrText>
      </w:r>
      <w:r w:rsidR="004B6487" w:rsidRPr="00433547">
        <w:rPr>
          <w:rFonts w:ascii="Times New Roman" w:hAnsi="Times New Roman"/>
        </w:rPr>
        <w:fldChar w:fldCharType="separate"/>
      </w:r>
      <w:r w:rsidR="006B097C" w:rsidRPr="004B6487">
        <w:rPr>
          <w:position w:val="-18"/>
        </w:rPr>
        <w:pict>
          <v:shape id="_x0000_i1074" type="#_x0000_t75" style="width:22.5pt;height:2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F16141&quot;/&gt;&lt;wsp:rsid wsp:val=&quot;00013DED&quot;/&gt;&lt;wsp:rsid wsp:val=&quot;0001406C&quot;/&gt;&lt;wsp:rsid wsp:val=&quot;000268ED&quot;/&gt;&lt;wsp:rsid wsp:val=&quot;00066F47&quot;/&gt;&lt;wsp:rsid wsp:val=&quot;000677B6&quot;/&gt;&lt;wsp:rsid wsp:val=&quot;0008055A&quot;/&gt;&lt;wsp:rsid wsp:val=&quot;000C01AE&quot;/&gt;&lt;wsp:rsid wsp:val=&quot;001138CF&quot;/&gt;&lt;wsp:rsid wsp:val=&quot;00114BE2&quot;/&gt;&lt;wsp:rsid wsp:val=&quot;00133E22&quot;/&gt;&lt;wsp:rsid wsp:val=&quot;00136A46&quot;/&gt;&lt;wsp:rsid wsp:val=&quot;001707B1&quot;/&gt;&lt;wsp:rsid wsp:val=&quot;00207F11&quot;/&gt;&lt;wsp:rsid wsp:val=&quot;002522A3&quot;/&gt;&lt;wsp:rsid wsp:val=&quot;002768F8&quot;/&gt;&lt;wsp:rsid wsp:val=&quot;002B04BD&quot;/&gt;&lt;wsp:rsid wsp:val=&quot;00305969&quot;/&gt;&lt;wsp:rsid wsp:val=&quot;003075DE&quot;/&gt;&lt;wsp:rsid wsp:val=&quot;00311CFE&quot;/&gt;&lt;wsp:rsid wsp:val=&quot;00336BE2&quot;/&gt;&lt;wsp:rsid wsp:val=&quot;003C6462&quot;/&gt;&lt;wsp:rsid wsp:val=&quot;00433547&quot;/&gt;&lt;wsp:rsid wsp:val=&quot;00463CF5&quot;/&gt;&lt;wsp:rsid wsp:val=&quot;005100F2&quot;/&gt;&lt;wsp:rsid wsp:val=&quot;0053396D&quot;/&gt;&lt;wsp:rsid wsp:val=&quot;00560F82&quot;/&gt;&lt;wsp:rsid wsp:val=&quot;00585BF4&quot;/&gt;&lt;wsp:rsid wsp:val=&quot;00591459&quot;/&gt;&lt;wsp:rsid wsp:val=&quot;005A7BE7&quot;/&gt;&lt;wsp:rsid wsp:val=&quot;00713419&quot;/&gt;&lt;wsp:rsid wsp:val=&quot;007B599A&quot;/&gt;&lt;wsp:rsid wsp:val=&quot;0083119F&quot;/&gt;&lt;wsp:rsid wsp:val=&quot;008340B8&quot;/&gt;&lt;wsp:rsid wsp:val=&quot;00844956&quot;/&gt;&lt;wsp:rsid wsp:val=&quot;00845580&quot;/&gt;&lt;wsp:rsid wsp:val=&quot;008502BD&quot;/&gt;&lt;wsp:rsid wsp:val=&quot;00877793&quot;/&gt;&lt;wsp:rsid wsp:val=&quot;008832CE&quot;/&gt;&lt;wsp:rsid wsp:val=&quot;008C0F88&quot;/&gt;&lt;wsp:rsid wsp:val=&quot;008F3381&quot;/&gt;&lt;wsp:rsid wsp:val=&quot;00981F29&quot;/&gt;&lt;wsp:rsid wsp:val=&quot;009C6CDE&quot;/&gt;&lt;wsp:rsid wsp:val=&quot;00A00C98&quot;/&gt;&lt;wsp:rsid wsp:val=&quot;00A051F7&quot;/&gt;&lt;wsp:rsid wsp:val=&quot;00A07FF7&quot;/&gt;&lt;wsp:rsid wsp:val=&quot;00A241BD&quot;/&gt;&lt;wsp:rsid wsp:val=&quot;00A56352&quot;/&gt;&lt;wsp:rsid wsp:val=&quot;00B01307&quot;/&gt;&lt;wsp:rsid wsp:val=&quot;00B26697&quot;/&gt;&lt;wsp:rsid wsp:val=&quot;00B54B76&quot;/&gt;&lt;wsp:rsid wsp:val=&quot;00BB7F49&quot;/&gt;&lt;wsp:rsid wsp:val=&quot;00C20F5E&quot;/&gt;&lt;wsp:rsid wsp:val=&quot;00C93186&quot;/&gt;&lt;wsp:rsid wsp:val=&quot;00CA7837&quot;/&gt;&lt;wsp:rsid wsp:val=&quot;00D26D9D&quot;/&gt;&lt;wsp:rsid wsp:val=&quot;00D41CBD&quot;/&gt;&lt;wsp:rsid wsp:val=&quot;00E97F36&quot;/&gt;&lt;wsp:rsid wsp:val=&quot;00ED256A&quot;/&gt;&lt;wsp:rsid wsp:val=&quot;00EE1A98&quot;/&gt;&lt;wsp:rsid wsp:val=&quot;00F16141&quot;/&gt;&lt;wsp:rsid wsp:val=&quot;00F374FC&quot;/&gt;&lt;wsp:rsid wsp:val=&quot;00F561FC&quot;/&gt;&lt;wsp:rsid wsp:val=&quot;00F7599C&quot;/&gt;&lt;wsp:rsid wsp:val=&quot;00FB48A6&quot;/&gt;&lt;wsp:rsid wsp:val=&quot;00FD272A&quot;/&gt;&lt;/wsp:rsids&gt;&lt;/w:docPr&gt;&lt;w:body&gt;&lt;w:p wsp:rsidR=&quot;00000000&quot; wsp:rsidRDefault=&quot;00305969&quot;&gt;&lt;m:oMathPara&gt;&lt;m:oMath&gt;&lt;m:rad&gt;&lt;m:radPr&gt;&lt;m:degHide m:val=&quot;on&quot;/&gt;&lt;m:ctrlPr&gt;&lt;w:rPr&gt;&lt;w:rFonts w:ascii=&quot;Cambria Math&quot; w:h-ansi=&quot;Cambria Math&quot;/&gt;&lt;wx:font wx:val=&quot;Cambria Math&quot;/&gt;&lt;w:lang w:fareast=&quot;KO&quot;/&gt;&lt;/w:rPr&gt;&lt;/m:ctrlPr&gt;&lt;/m:radPr&gt;&lt;m:deg/&gt;&lt;m:e&gt;&lt;m:f&gt;&lt;m:fPr&gt;&lt;m:ctrlPr&gt;&lt;w:rPr&gt;&lt;w:rFonts w:ascii=&quot;Cambria Math&quot; w:h-ansi=&quot;Cambria Math&quot;/&gt;&lt;wx:font wx:val=&quot;Cambria Math&quot;/&gt;&lt;w:lang w:fareast=&quot;KO&quot;/&gt;&lt;/w:rPr&gt;&lt;/m:ctrlPr&gt;&lt;/m:fPr&gt;&lt;m:num&gt;&lt;m:r&gt;&lt;m:rPr&gt;&lt;m:sty m:val=&quot;p&quot;/&gt;&lt;/m:rPr&gt;&lt;w:rPr&gt;&lt;w:rFonts w:ascii=&quot;Cambria Math&quot; w:h-ansi=&quot;Cambria Math&quot;/&gt;&lt;wx:font wx:val=&quot;Cambria Math&quot;/&gt;&lt;w:lang w:fareast=&quot;KO&quot;/&gt;&lt;/w:rPr&gt;&lt;m:t&gt;121&lt;/m:t&gt;&lt;/m:r&gt;&lt;/m:num&gt;&lt;m:den&gt;&lt;m:r&gt;&lt;m:rPr&gt;&lt;m:sty m:val=&quot;p&quot;/&gt;&lt;/m:rPr&gt;&lt;w:rPr&gt;&lt;w:rFonts w:ascii=&quot;Cambria Math&quot; w:h-ansi=&quot;Cambria Math&quot;/&gt;&lt;wx:font wx:val=&quot;Cambria Math&quot;/&gt;&lt;w:lang w:fareast=&quot;KO&quot;/&gt;&lt;/w:rPr&gt;&lt;m:t&gt;100&lt;/m:t&gt;&lt;/m:r&gt;&lt;/m:den&gt;&lt;/m:f&gt;&lt;/m:e&gt;&lt;/m:rad&gt;&lt;/m:oMath&gt;&lt;/m:oMathPara&gt;&lt;/w:p&gt;&lt;w:sectPr wsp:rsidR=&quot;00000000&quot;&gt;&lt;w:pgSz w:w=&quot;12240&quot; w:h=&quot;15840&quot;/&gt;&lt;w:pgMar w:top=&quot;1701&quot; w:right=&quot;1440&quot; w:bottom=&quot;1440&quot; w:left=&quot;1440&quot; w:header=&quot;720&quot; w:footer=&quot;720&quot; w:gutter=&quot;0&quot;/&gt;&lt;w:cols w:space=&quot;720&quot;/&gt;&lt;/w:sectPr&gt;&lt;/w:body&gt;&lt;/w:wordDocument&gt;">
            <v:imagedata r:id="rId88" o:title="" chromakey="white"/>
          </v:shape>
        </w:pict>
      </w:r>
      <w:r w:rsidR="004B6487" w:rsidRPr="00433547">
        <w:rPr>
          <w:rFonts w:ascii="Times New Roman" w:hAnsi="Times New Roman"/>
        </w:rPr>
        <w:fldChar w:fldCharType="end"/>
      </w:r>
    </w:p>
    <w:p w:rsidR="00FD272A" w:rsidRDefault="00FD272A" w:rsidP="00311CFE">
      <w:pPr>
        <w:rPr>
          <w:sz w:val="22"/>
          <w:szCs w:val="22"/>
        </w:rPr>
      </w:pPr>
    </w:p>
    <w:p w:rsidR="0008055A" w:rsidRDefault="0008055A" w:rsidP="00845580">
      <w:pPr>
        <w:tabs>
          <w:tab w:val="left" w:pos="-720"/>
        </w:tabs>
        <w:suppressAutoHyphens/>
        <w:spacing w:line="240" w:lineRule="atLeast"/>
        <w:rPr>
          <w:sz w:val="22"/>
          <w:szCs w:val="22"/>
        </w:rPr>
      </w:pPr>
    </w:p>
    <w:p w:rsidR="0008055A" w:rsidRPr="00A07FF7" w:rsidRDefault="00A07FF7" w:rsidP="00A07FF7">
      <w:pPr>
        <w:spacing w:line="240" w:lineRule="atLeast"/>
        <w:rPr>
          <w:sz w:val="22"/>
          <w:szCs w:val="22"/>
        </w:rPr>
      </w:pPr>
      <w:r>
        <w:rPr>
          <w:sz w:val="22"/>
          <w:szCs w:val="22"/>
        </w:rPr>
        <w:t xml:space="preserve">5. </w:t>
      </w:r>
      <w:r w:rsidR="0008055A" w:rsidRPr="00A07FF7">
        <w:rPr>
          <w:sz w:val="22"/>
          <w:szCs w:val="22"/>
        </w:rPr>
        <w:t xml:space="preserve">There are three firms in the printing business. Firm 1 has a total cost curve given by </w:t>
      </w:r>
      <w:r w:rsidR="0008055A" w:rsidRPr="00A07FF7">
        <w:rPr>
          <w:b/>
          <w:position w:val="-12"/>
          <w:sz w:val="22"/>
          <w:szCs w:val="22"/>
        </w:rPr>
        <w:object w:dxaOrig="1939" w:dyaOrig="380">
          <v:shape id="_x0000_i1075" type="#_x0000_t75" style="width:96.75pt;height:18.75pt" o:ole="">
            <v:imagedata r:id="rId89" o:title=""/>
          </v:shape>
          <o:OLEObject Type="Embed" ProgID="Equation.DSMT4" ShapeID="_x0000_i1075" DrawAspect="Content" ObjectID="_1383167739" r:id="rId90"/>
        </w:object>
      </w:r>
      <w:r w:rsidR="0008055A" w:rsidRPr="00A07FF7">
        <w:rPr>
          <w:sz w:val="22"/>
          <w:szCs w:val="22"/>
        </w:rPr>
        <w:t xml:space="preserve"> where Q is measured in books printed per day. Firms 2 and 3 have identical costs to each other but their costs are higher than firm 1. In particular, the total cost curve is</w:t>
      </w:r>
      <w:r w:rsidR="0008055A" w:rsidRPr="00A07FF7">
        <w:rPr>
          <w:position w:val="-14"/>
          <w:sz w:val="22"/>
          <w:szCs w:val="22"/>
        </w:rPr>
        <w:object w:dxaOrig="2580" w:dyaOrig="400">
          <v:shape id="_x0000_i1076" type="#_x0000_t75" style="width:129pt;height:20.25pt" o:ole="">
            <v:imagedata r:id="rId91" o:title=""/>
          </v:shape>
          <o:OLEObject Type="Embed" ProgID="Equation.DSMT4" ShapeID="_x0000_i1076" DrawAspect="Content" ObjectID="_1383167740" r:id="rId92"/>
        </w:object>
      </w:r>
      <w:r w:rsidR="0008055A" w:rsidRPr="00A07FF7">
        <w:rPr>
          <w:sz w:val="22"/>
          <w:szCs w:val="22"/>
        </w:rPr>
        <w:t>(j=2 or 3). The daily demand for books is given by Q</w:t>
      </w:r>
      <w:r w:rsidR="0008055A" w:rsidRPr="00A07FF7">
        <w:rPr>
          <w:sz w:val="22"/>
          <w:szCs w:val="22"/>
          <w:vertAlign w:val="superscript"/>
        </w:rPr>
        <w:t>D</w:t>
      </w:r>
      <w:r w:rsidR="0008055A" w:rsidRPr="00A07FF7">
        <w:rPr>
          <w:sz w:val="22"/>
          <w:szCs w:val="22"/>
        </w:rPr>
        <w:t>=550-15P.</w:t>
      </w:r>
    </w:p>
    <w:p w:rsidR="0008055A" w:rsidRPr="00A07FF7" w:rsidRDefault="0008055A" w:rsidP="0008055A">
      <w:pPr>
        <w:rPr>
          <w:sz w:val="22"/>
          <w:szCs w:val="22"/>
        </w:rPr>
      </w:pPr>
    </w:p>
    <w:p w:rsidR="0008055A" w:rsidRDefault="0008055A" w:rsidP="0008055A">
      <w:pPr>
        <w:numPr>
          <w:ilvl w:val="0"/>
          <w:numId w:val="8"/>
        </w:numPr>
        <w:rPr>
          <w:sz w:val="22"/>
          <w:szCs w:val="22"/>
        </w:rPr>
      </w:pPr>
      <w:r w:rsidRPr="00A07FF7">
        <w:rPr>
          <w:sz w:val="22"/>
          <w:szCs w:val="22"/>
        </w:rPr>
        <w:t>What are the marginal costs of firm 1? What are the average costs? What is the optimal scale of firm 1? What is the supply curve? Illustrate firm 1's marginal and average cost curves. What are the marginal and average costs of firm 2? What is the optimal scale of firm 2? What is the supply curve? Illustrate firm 2's marginal and average cost curves in a separate diagram.</w:t>
      </w:r>
    </w:p>
    <w:p w:rsidR="009249CF" w:rsidRDefault="009249CF" w:rsidP="009249CF">
      <w:pPr>
        <w:ind w:left="720"/>
        <w:rPr>
          <w:sz w:val="22"/>
          <w:szCs w:val="22"/>
          <w:lang w:eastAsia="ko-KR"/>
        </w:rPr>
      </w:pPr>
    </w:p>
    <w:p w:rsidR="003C6BE3" w:rsidRPr="00B54D66" w:rsidRDefault="00290CE3" w:rsidP="009249CF">
      <w:pPr>
        <w:ind w:left="720"/>
        <w:rPr>
          <w:lang w:eastAsia="ko-KR"/>
        </w:rPr>
      </w:pPr>
      <w:r w:rsidRPr="00B54D66">
        <w:rPr>
          <w:rFonts w:hint="eastAsia"/>
          <w:lang w:eastAsia="ko-KR"/>
        </w:rPr>
        <w:t>MC</w:t>
      </w:r>
      <w:r w:rsidRPr="00B54D66">
        <w:rPr>
          <w:rFonts w:hint="eastAsia"/>
          <w:vertAlign w:val="subscript"/>
          <w:lang w:eastAsia="ko-KR"/>
        </w:rPr>
        <w:t>1</w:t>
      </w:r>
      <w:r w:rsidRPr="00B54D66">
        <w:rPr>
          <w:rFonts w:hint="eastAsia"/>
          <w:lang w:eastAsia="ko-KR"/>
        </w:rPr>
        <w:t xml:space="preserve"> = </w:t>
      </w:r>
      <w:r w:rsidR="00B54D66" w:rsidRPr="00B54D66">
        <w:rPr>
          <w:rFonts w:hint="eastAsia"/>
          <w:lang w:eastAsia="ko-KR"/>
        </w:rPr>
        <w:t>0.2Q</w:t>
      </w:r>
      <w:r w:rsidR="00B54D66" w:rsidRPr="00B54D66">
        <w:rPr>
          <w:rFonts w:hint="eastAsia"/>
          <w:vertAlign w:val="subscript"/>
          <w:lang w:eastAsia="ko-KR"/>
        </w:rPr>
        <w:t>1</w:t>
      </w:r>
    </w:p>
    <w:p w:rsidR="00B54D66" w:rsidRPr="00B54D66" w:rsidRDefault="00B54D66" w:rsidP="009249CF">
      <w:pPr>
        <w:ind w:left="720"/>
        <w:rPr>
          <w:lang w:eastAsia="ko-KR"/>
        </w:rPr>
      </w:pPr>
      <w:r w:rsidRPr="00B54D66">
        <w:rPr>
          <w:rFonts w:hint="eastAsia"/>
          <w:lang w:eastAsia="ko-KR"/>
        </w:rPr>
        <w:t>AC</w:t>
      </w:r>
      <w:r w:rsidRPr="00B54D66">
        <w:rPr>
          <w:rFonts w:hint="eastAsia"/>
          <w:vertAlign w:val="subscript"/>
          <w:lang w:eastAsia="ko-KR"/>
        </w:rPr>
        <w:t>1</w:t>
      </w:r>
      <w:r w:rsidRPr="00B54D66">
        <w:rPr>
          <w:rFonts w:hint="eastAsia"/>
          <w:lang w:eastAsia="ko-KR"/>
        </w:rPr>
        <w:t xml:space="preserve"> = 0.1Q</w:t>
      </w:r>
      <w:r w:rsidRPr="00B54D66">
        <w:rPr>
          <w:rFonts w:hint="eastAsia"/>
          <w:vertAlign w:val="subscript"/>
          <w:lang w:eastAsia="ko-KR"/>
        </w:rPr>
        <w:t>1</w:t>
      </w:r>
      <w:r w:rsidRPr="00B54D66">
        <w:rPr>
          <w:rFonts w:hint="eastAsia"/>
          <w:lang w:eastAsia="ko-KR"/>
        </w:rPr>
        <w:t>+250/Q</w:t>
      </w:r>
      <w:r w:rsidRPr="00B54D66">
        <w:rPr>
          <w:rFonts w:hint="eastAsia"/>
          <w:vertAlign w:val="subscript"/>
          <w:lang w:eastAsia="ko-KR"/>
        </w:rPr>
        <w:t>1</w:t>
      </w:r>
    </w:p>
    <w:p w:rsidR="00B54D66" w:rsidRPr="00B54D66" w:rsidRDefault="00B54D66" w:rsidP="009249CF">
      <w:pPr>
        <w:ind w:left="720"/>
        <w:rPr>
          <w:lang w:eastAsia="ko-KR"/>
        </w:rPr>
      </w:pPr>
      <w:r w:rsidRPr="00B54D66">
        <w:rPr>
          <w:rFonts w:hint="eastAsia"/>
          <w:lang w:eastAsia="ko-KR"/>
        </w:rPr>
        <w:t>MC</w:t>
      </w:r>
      <w:r w:rsidRPr="00B54D66">
        <w:rPr>
          <w:rFonts w:hint="eastAsia"/>
          <w:vertAlign w:val="subscript"/>
          <w:lang w:eastAsia="ko-KR"/>
        </w:rPr>
        <w:t>1</w:t>
      </w:r>
      <w:r w:rsidRPr="00B54D66">
        <w:rPr>
          <w:rFonts w:hint="eastAsia"/>
          <w:lang w:eastAsia="ko-KR"/>
        </w:rPr>
        <w:t xml:space="preserve"> = AC</w:t>
      </w:r>
      <w:r w:rsidRPr="00B54D66">
        <w:rPr>
          <w:rFonts w:hint="eastAsia"/>
          <w:vertAlign w:val="subscript"/>
          <w:lang w:eastAsia="ko-KR"/>
        </w:rPr>
        <w:t>1</w:t>
      </w:r>
      <w:r w:rsidRPr="00B54D66">
        <w:rPr>
          <w:rFonts w:hint="eastAsia"/>
          <w:lang w:eastAsia="ko-KR"/>
        </w:rPr>
        <w:t xml:space="preserve">  =&gt;  Q</w:t>
      </w:r>
      <w:r w:rsidRPr="00B54D66">
        <w:rPr>
          <w:rFonts w:hint="eastAsia"/>
          <w:vertAlign w:val="subscript"/>
          <w:lang w:eastAsia="ko-KR"/>
        </w:rPr>
        <w:t>1</w:t>
      </w:r>
      <w:r w:rsidRPr="00B54D66">
        <w:rPr>
          <w:rFonts w:hint="eastAsia"/>
          <w:vertAlign w:val="superscript"/>
          <w:lang w:eastAsia="ko-KR"/>
        </w:rPr>
        <w:t>opt</w:t>
      </w:r>
      <w:r w:rsidRPr="00B54D66">
        <w:rPr>
          <w:rFonts w:hint="eastAsia"/>
          <w:lang w:eastAsia="ko-KR"/>
        </w:rPr>
        <w:t xml:space="preserve">  = 50  </w:t>
      </w:r>
    </w:p>
    <w:p w:rsidR="00B54D66" w:rsidRPr="00B54D66" w:rsidRDefault="00B54D66" w:rsidP="009249CF">
      <w:pPr>
        <w:ind w:left="720"/>
        <w:rPr>
          <w:lang w:eastAsia="ko-KR"/>
        </w:rPr>
      </w:pPr>
    </w:p>
    <w:p w:rsidR="00B54D66" w:rsidRPr="00B54D66" w:rsidRDefault="00B54D66" w:rsidP="009249CF">
      <w:pPr>
        <w:ind w:left="720"/>
        <w:rPr>
          <w:lang w:eastAsia="ko-KR"/>
        </w:rPr>
      </w:pPr>
      <w:r w:rsidRPr="00B54D66">
        <w:rPr>
          <w:rFonts w:hint="eastAsia"/>
          <w:lang w:eastAsia="ko-KR"/>
        </w:rPr>
        <w:t>MC</w:t>
      </w:r>
      <w:r w:rsidRPr="00B54D66">
        <w:rPr>
          <w:rFonts w:hint="eastAsia"/>
          <w:vertAlign w:val="subscript"/>
          <w:lang w:eastAsia="ko-KR"/>
        </w:rPr>
        <w:t>2</w:t>
      </w:r>
      <w:r w:rsidRPr="00B54D66">
        <w:rPr>
          <w:rFonts w:hint="eastAsia"/>
          <w:lang w:eastAsia="ko-KR"/>
        </w:rPr>
        <w:t xml:space="preserve"> = 0.2Q</w:t>
      </w:r>
      <w:r w:rsidRPr="00B54D66">
        <w:rPr>
          <w:rFonts w:hint="eastAsia"/>
          <w:vertAlign w:val="subscript"/>
          <w:lang w:eastAsia="ko-KR"/>
        </w:rPr>
        <w:t>2</w:t>
      </w:r>
      <w:r w:rsidRPr="00B54D66">
        <w:rPr>
          <w:rFonts w:hint="eastAsia"/>
          <w:lang w:eastAsia="ko-KR"/>
        </w:rPr>
        <w:t xml:space="preserve"> + 5 </w:t>
      </w:r>
    </w:p>
    <w:p w:rsidR="00B54D66" w:rsidRDefault="00B54D66" w:rsidP="009249CF">
      <w:pPr>
        <w:ind w:left="720"/>
        <w:rPr>
          <w:vertAlign w:val="subscript"/>
          <w:lang w:eastAsia="ko-KR"/>
        </w:rPr>
      </w:pPr>
      <w:r w:rsidRPr="00B54D66">
        <w:rPr>
          <w:rFonts w:hint="eastAsia"/>
          <w:lang w:eastAsia="ko-KR"/>
        </w:rPr>
        <w:t>AC</w:t>
      </w:r>
      <w:r w:rsidRPr="00B54D66">
        <w:rPr>
          <w:rFonts w:hint="eastAsia"/>
          <w:vertAlign w:val="subscript"/>
          <w:lang w:eastAsia="ko-KR"/>
        </w:rPr>
        <w:t>2</w:t>
      </w:r>
      <w:r w:rsidRPr="00B54D66">
        <w:rPr>
          <w:rFonts w:hint="eastAsia"/>
          <w:lang w:eastAsia="ko-KR"/>
        </w:rPr>
        <w:t xml:space="preserve"> = 0.1Q</w:t>
      </w:r>
      <w:r w:rsidRPr="00B54D66">
        <w:rPr>
          <w:rFonts w:hint="eastAsia"/>
          <w:vertAlign w:val="subscript"/>
          <w:lang w:eastAsia="ko-KR"/>
        </w:rPr>
        <w:t>2</w:t>
      </w:r>
      <w:r w:rsidRPr="00B54D66">
        <w:rPr>
          <w:rFonts w:hint="eastAsia"/>
          <w:lang w:eastAsia="ko-KR"/>
        </w:rPr>
        <w:t xml:space="preserve"> + 5 + 250/Q</w:t>
      </w:r>
      <w:r w:rsidRPr="00B54D66">
        <w:rPr>
          <w:rFonts w:hint="eastAsia"/>
          <w:vertAlign w:val="subscript"/>
          <w:lang w:eastAsia="ko-KR"/>
        </w:rPr>
        <w:t>2</w:t>
      </w:r>
    </w:p>
    <w:p w:rsidR="00B54D66" w:rsidRPr="00B54D66" w:rsidRDefault="00B54D66" w:rsidP="00B54D66">
      <w:pPr>
        <w:ind w:left="720"/>
        <w:rPr>
          <w:lang w:eastAsia="ko-KR"/>
        </w:rPr>
      </w:pPr>
      <w:r w:rsidRPr="00B54D66">
        <w:rPr>
          <w:rFonts w:hint="eastAsia"/>
          <w:lang w:eastAsia="ko-KR"/>
        </w:rPr>
        <w:t>MC</w:t>
      </w:r>
      <w:r>
        <w:rPr>
          <w:rFonts w:hint="eastAsia"/>
          <w:vertAlign w:val="subscript"/>
          <w:lang w:eastAsia="ko-KR"/>
        </w:rPr>
        <w:t>2</w:t>
      </w:r>
      <w:r w:rsidRPr="00B54D66">
        <w:rPr>
          <w:rFonts w:hint="eastAsia"/>
          <w:lang w:eastAsia="ko-KR"/>
        </w:rPr>
        <w:t xml:space="preserve"> = AC</w:t>
      </w:r>
      <w:r>
        <w:rPr>
          <w:rFonts w:hint="eastAsia"/>
          <w:vertAlign w:val="subscript"/>
          <w:lang w:eastAsia="ko-KR"/>
        </w:rPr>
        <w:t>2</w:t>
      </w:r>
      <w:r w:rsidRPr="00B54D66">
        <w:rPr>
          <w:rFonts w:hint="eastAsia"/>
          <w:lang w:eastAsia="ko-KR"/>
        </w:rPr>
        <w:t xml:space="preserve">  =&gt;  Q</w:t>
      </w:r>
      <w:r>
        <w:rPr>
          <w:rFonts w:hint="eastAsia"/>
          <w:vertAlign w:val="subscript"/>
          <w:lang w:eastAsia="ko-KR"/>
        </w:rPr>
        <w:t>2</w:t>
      </w:r>
      <w:r w:rsidRPr="00B54D66">
        <w:rPr>
          <w:rFonts w:hint="eastAsia"/>
          <w:vertAlign w:val="superscript"/>
          <w:lang w:eastAsia="ko-KR"/>
        </w:rPr>
        <w:t>opt</w:t>
      </w:r>
      <w:r w:rsidRPr="00B54D66">
        <w:rPr>
          <w:rFonts w:hint="eastAsia"/>
          <w:lang w:eastAsia="ko-KR"/>
        </w:rPr>
        <w:t xml:space="preserve">  = 50  </w:t>
      </w:r>
    </w:p>
    <w:p w:rsidR="00B54D66" w:rsidRDefault="00B54D66" w:rsidP="009249CF">
      <w:pPr>
        <w:ind w:left="720"/>
        <w:rPr>
          <w:lang w:eastAsia="ko-KR"/>
        </w:rPr>
      </w:pPr>
    </w:p>
    <w:p w:rsidR="006F5E8E" w:rsidRPr="00B54D66" w:rsidRDefault="006B097C" w:rsidP="009249CF">
      <w:pPr>
        <w:ind w:left="720"/>
        <w:rPr>
          <w:lang w:eastAsia="ko-KR"/>
        </w:rPr>
      </w:pPr>
      <w:r>
        <w:rPr>
          <w:lang w:eastAsia="ko-KR"/>
        </w:rPr>
        <w:pict>
          <v:shape id="Object 4" o:spid="_x0000_i1077" type="#_x0000_t75" style="width:431.25pt;height:201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">
            <v:imagedata r:id="rId93" o:title="" croptop="-1864f" cropbottom="-2108f" cropleft="-277f" cropright="-2450f"/>
            <o:lock v:ext="edit" aspectratio="f"/>
          </v:shape>
        </w:pict>
      </w:r>
    </w:p>
    <w:p w:rsidR="00322D70" w:rsidRPr="00A07FF7" w:rsidRDefault="00322D70" w:rsidP="009249CF">
      <w:pPr>
        <w:rPr>
          <w:sz w:val="22"/>
          <w:szCs w:val="22"/>
          <w:lang w:eastAsia="ko-KR"/>
        </w:rPr>
      </w:pPr>
    </w:p>
    <w:p w:rsidR="0008055A" w:rsidRDefault="0008055A" w:rsidP="0008055A">
      <w:pPr>
        <w:numPr>
          <w:ilvl w:val="0"/>
          <w:numId w:val="8"/>
        </w:numPr>
        <w:rPr>
          <w:sz w:val="22"/>
          <w:szCs w:val="22"/>
        </w:rPr>
      </w:pPr>
      <w:r w:rsidRPr="00A07FF7">
        <w:rPr>
          <w:b/>
          <w:sz w:val="22"/>
          <w:szCs w:val="22"/>
        </w:rPr>
        <w:t xml:space="preserve"> </w:t>
      </w:r>
      <w:r w:rsidRPr="00A07FF7">
        <w:rPr>
          <w:sz w:val="22"/>
          <w:szCs w:val="22"/>
        </w:rPr>
        <w:t>What is the market supply of the 3 firms? What is the market clearing price and quantity in the short run?</w:t>
      </w:r>
      <w:r w:rsidRPr="00A07FF7">
        <w:rPr>
          <w:b/>
          <w:sz w:val="22"/>
          <w:szCs w:val="22"/>
        </w:rPr>
        <w:t xml:space="preserve"> </w:t>
      </w:r>
      <w:r w:rsidRPr="00A07FF7">
        <w:rPr>
          <w:sz w:val="22"/>
          <w:szCs w:val="22"/>
        </w:rPr>
        <w:t>Are firms earning positive profits in the short run? (Yes,No and why - do not calculate the numbers).</w:t>
      </w:r>
    </w:p>
    <w:p w:rsidR="00B105E8" w:rsidRDefault="00B105E8" w:rsidP="00B105E8">
      <w:pPr>
        <w:rPr>
          <w:sz w:val="22"/>
          <w:szCs w:val="22"/>
          <w:lang w:eastAsia="ko-KR"/>
        </w:rPr>
      </w:pPr>
    </w:p>
    <w:p w:rsidR="00B105E8" w:rsidRPr="00E607D3" w:rsidRDefault="00B105E8" w:rsidP="00B105E8">
      <w:pPr>
        <w:rPr>
          <w:lang w:eastAsia="ko-KR"/>
        </w:rPr>
      </w:pPr>
      <w:r w:rsidRPr="00E607D3">
        <w:rPr>
          <w:lang w:eastAsia="ko-KR"/>
        </w:rPr>
        <w:t>Q</w:t>
      </w:r>
      <w:r w:rsidR="00B06B0E" w:rsidRPr="00E607D3">
        <w:rPr>
          <w:rFonts w:hint="eastAsia"/>
          <w:vertAlign w:val="subscript"/>
          <w:lang w:eastAsia="ko-KR"/>
        </w:rPr>
        <w:t>1</w:t>
      </w:r>
      <w:r w:rsidR="00B06B0E" w:rsidRPr="00E607D3">
        <w:rPr>
          <w:rFonts w:hint="eastAsia"/>
          <w:vertAlign w:val="superscript"/>
          <w:lang w:eastAsia="ko-KR"/>
        </w:rPr>
        <w:t>s</w:t>
      </w:r>
      <w:r w:rsidRPr="00E607D3">
        <w:rPr>
          <w:rFonts w:hint="eastAsia"/>
          <w:lang w:eastAsia="ko-KR"/>
        </w:rPr>
        <w:t xml:space="preserve"> </w:t>
      </w:r>
      <w:r w:rsidR="00E546B5" w:rsidRPr="00E607D3">
        <w:rPr>
          <w:rFonts w:hint="eastAsia"/>
          <w:lang w:eastAsia="ko-KR"/>
        </w:rPr>
        <w:t>(P)</w:t>
      </w:r>
      <w:r w:rsidRPr="00E607D3">
        <w:rPr>
          <w:rFonts w:hint="eastAsia"/>
          <w:lang w:eastAsia="ko-KR"/>
        </w:rPr>
        <w:t xml:space="preserve">= </w:t>
      </w:r>
      <w:r w:rsidR="00B06B0E" w:rsidRPr="00E607D3">
        <w:rPr>
          <w:rFonts w:hint="eastAsia"/>
          <w:lang w:eastAsia="ko-KR"/>
        </w:rPr>
        <w:t>5P if P</w:t>
      </w:r>
      <w:r w:rsidR="00B06B0E" w:rsidRPr="00E607D3">
        <w:rPr>
          <w:lang w:eastAsia="ko-KR"/>
        </w:rPr>
        <w:t>≥</w:t>
      </w:r>
      <w:r w:rsidR="00B06B0E" w:rsidRPr="00E607D3">
        <w:rPr>
          <w:rFonts w:hint="eastAsia"/>
          <w:lang w:eastAsia="ko-KR"/>
        </w:rPr>
        <w:t xml:space="preserve">10 </w:t>
      </w:r>
    </w:p>
    <w:p w:rsidR="00B06B0E" w:rsidRPr="00E607D3" w:rsidRDefault="00B06B0E" w:rsidP="00B105E8">
      <w:pPr>
        <w:rPr>
          <w:lang w:eastAsia="ko-KR"/>
        </w:rPr>
      </w:pPr>
      <w:r w:rsidRPr="00E607D3">
        <w:rPr>
          <w:rFonts w:hint="eastAsia"/>
          <w:lang w:eastAsia="ko-KR"/>
        </w:rPr>
        <w:lastRenderedPageBreak/>
        <w:tab/>
        <w:t>0 otherwise</w:t>
      </w:r>
    </w:p>
    <w:p w:rsidR="00B06B0E" w:rsidRPr="00E607D3" w:rsidRDefault="00B06B0E" w:rsidP="00B105E8">
      <w:pPr>
        <w:rPr>
          <w:lang w:eastAsia="ko-KR"/>
        </w:rPr>
      </w:pPr>
      <w:r w:rsidRPr="00E607D3">
        <w:rPr>
          <w:rFonts w:hint="eastAsia"/>
          <w:lang w:eastAsia="ko-KR"/>
        </w:rPr>
        <w:t>Q</w:t>
      </w:r>
      <w:r w:rsidRPr="00E607D3">
        <w:rPr>
          <w:rFonts w:hint="eastAsia"/>
          <w:vertAlign w:val="subscript"/>
          <w:lang w:eastAsia="ko-KR"/>
        </w:rPr>
        <w:t>2</w:t>
      </w:r>
      <w:r w:rsidRPr="00E607D3">
        <w:rPr>
          <w:rFonts w:hint="eastAsia"/>
          <w:vertAlign w:val="superscript"/>
          <w:lang w:eastAsia="ko-KR"/>
        </w:rPr>
        <w:t>s</w:t>
      </w:r>
      <w:r w:rsidR="00E546B5" w:rsidRPr="00E607D3">
        <w:rPr>
          <w:rFonts w:hint="eastAsia"/>
          <w:vertAlign w:val="superscript"/>
          <w:lang w:eastAsia="ko-KR"/>
        </w:rPr>
        <w:t xml:space="preserve"> </w:t>
      </w:r>
      <w:r w:rsidR="00E546B5" w:rsidRPr="00E607D3">
        <w:rPr>
          <w:rFonts w:hint="eastAsia"/>
          <w:lang w:eastAsia="ko-KR"/>
        </w:rPr>
        <w:t xml:space="preserve">(P) = </w:t>
      </w:r>
      <w:r w:rsidRPr="00E607D3">
        <w:rPr>
          <w:rFonts w:hint="eastAsia"/>
          <w:lang w:eastAsia="ko-KR"/>
        </w:rPr>
        <w:t>Q</w:t>
      </w:r>
      <w:r w:rsidRPr="00E607D3">
        <w:rPr>
          <w:rFonts w:hint="eastAsia"/>
          <w:vertAlign w:val="subscript"/>
          <w:lang w:eastAsia="ko-KR"/>
        </w:rPr>
        <w:t>3</w:t>
      </w:r>
      <w:r w:rsidRPr="00E607D3">
        <w:rPr>
          <w:rFonts w:hint="eastAsia"/>
          <w:vertAlign w:val="superscript"/>
          <w:lang w:eastAsia="ko-KR"/>
        </w:rPr>
        <w:t>s</w:t>
      </w:r>
      <w:r w:rsidRPr="00E607D3">
        <w:rPr>
          <w:rFonts w:hint="eastAsia"/>
          <w:lang w:eastAsia="ko-KR"/>
        </w:rPr>
        <w:t xml:space="preserve"> </w:t>
      </w:r>
      <w:r w:rsidR="00E546B5" w:rsidRPr="00E607D3">
        <w:rPr>
          <w:rFonts w:hint="eastAsia"/>
          <w:lang w:eastAsia="ko-KR"/>
        </w:rPr>
        <w:t>(P)</w:t>
      </w:r>
      <w:r w:rsidRPr="00E607D3">
        <w:rPr>
          <w:rFonts w:hint="eastAsia"/>
          <w:lang w:eastAsia="ko-KR"/>
        </w:rPr>
        <w:t>= 5P-25 if P</w:t>
      </w:r>
      <w:r w:rsidRPr="00E607D3">
        <w:rPr>
          <w:lang w:eastAsia="ko-KR"/>
        </w:rPr>
        <w:t>≥</w:t>
      </w:r>
      <w:r w:rsidRPr="00E607D3">
        <w:rPr>
          <w:rFonts w:hint="eastAsia"/>
          <w:lang w:eastAsia="ko-KR"/>
        </w:rPr>
        <w:t>15</w:t>
      </w:r>
    </w:p>
    <w:p w:rsidR="00B06B0E" w:rsidRPr="00E607D3" w:rsidRDefault="00B06B0E" w:rsidP="00B105E8">
      <w:pPr>
        <w:rPr>
          <w:lang w:eastAsia="ko-KR"/>
        </w:rPr>
      </w:pPr>
      <w:r w:rsidRPr="00E607D3">
        <w:rPr>
          <w:rFonts w:hint="eastAsia"/>
          <w:lang w:eastAsia="ko-KR"/>
        </w:rPr>
        <w:tab/>
      </w:r>
      <w:r w:rsidRPr="00E607D3">
        <w:rPr>
          <w:rFonts w:hint="eastAsia"/>
          <w:lang w:eastAsia="ko-KR"/>
        </w:rPr>
        <w:tab/>
        <w:t xml:space="preserve">0  otherwise </w:t>
      </w:r>
    </w:p>
    <w:p w:rsidR="0008055A" w:rsidRPr="00E607D3" w:rsidRDefault="0008055A" w:rsidP="0008055A">
      <w:pPr>
        <w:rPr>
          <w:lang w:eastAsia="ko-KR"/>
        </w:rPr>
      </w:pPr>
    </w:p>
    <w:p w:rsidR="002435E7" w:rsidRPr="00E607D3" w:rsidRDefault="0046656F" w:rsidP="0008055A">
      <w:pPr>
        <w:rPr>
          <w:lang w:eastAsia="ko-KR"/>
        </w:rPr>
      </w:pPr>
      <w:r w:rsidRPr="00E607D3">
        <w:rPr>
          <w:rFonts w:hint="eastAsia"/>
          <w:lang w:eastAsia="ko-KR"/>
        </w:rPr>
        <w:t xml:space="preserve">Market supply </w:t>
      </w:r>
    </w:p>
    <w:p w:rsidR="00B06B0E" w:rsidRPr="00E607D3" w:rsidRDefault="0046656F" w:rsidP="0008055A">
      <w:pPr>
        <w:rPr>
          <w:lang w:eastAsia="ko-KR"/>
        </w:rPr>
      </w:pPr>
      <w:r w:rsidRPr="00E607D3">
        <w:rPr>
          <w:rFonts w:hint="eastAsia"/>
          <w:lang w:eastAsia="ko-KR"/>
        </w:rPr>
        <w:t>Q</w:t>
      </w:r>
      <w:r w:rsidR="00FA15A8" w:rsidRPr="00E607D3">
        <w:rPr>
          <w:rFonts w:hint="eastAsia"/>
          <w:vertAlign w:val="superscript"/>
          <w:lang w:eastAsia="ko-KR"/>
        </w:rPr>
        <w:t>S</w:t>
      </w:r>
      <w:r w:rsidRPr="00E607D3">
        <w:rPr>
          <w:rFonts w:hint="eastAsia"/>
          <w:lang w:eastAsia="ko-KR"/>
        </w:rPr>
        <w:t xml:space="preserve"> = </w:t>
      </w:r>
      <w:r w:rsidR="004E1567" w:rsidRPr="00E607D3">
        <w:rPr>
          <w:rFonts w:hint="eastAsia"/>
          <w:lang w:eastAsia="ko-KR"/>
        </w:rPr>
        <w:t>5P + 2*(5P-25) if P</w:t>
      </w:r>
      <w:r w:rsidR="004E1567" w:rsidRPr="00E607D3">
        <w:rPr>
          <w:lang w:eastAsia="ko-KR"/>
        </w:rPr>
        <w:t>≥</w:t>
      </w:r>
      <w:r w:rsidR="004E1567" w:rsidRPr="00E607D3">
        <w:rPr>
          <w:rFonts w:hint="eastAsia"/>
          <w:lang w:eastAsia="ko-KR"/>
        </w:rPr>
        <w:t>15</w:t>
      </w:r>
    </w:p>
    <w:p w:rsidR="008320CE" w:rsidRPr="00E607D3" w:rsidRDefault="008320CE" w:rsidP="0008055A">
      <w:pPr>
        <w:rPr>
          <w:lang w:eastAsia="ko-KR"/>
        </w:rPr>
      </w:pPr>
      <w:r w:rsidRPr="00E607D3">
        <w:rPr>
          <w:rFonts w:hint="eastAsia"/>
          <w:lang w:eastAsia="ko-KR"/>
        </w:rPr>
        <w:t xml:space="preserve">     =  5P if </w:t>
      </w:r>
      <w:r w:rsidR="00206720" w:rsidRPr="00E607D3">
        <w:rPr>
          <w:rFonts w:hint="eastAsia"/>
          <w:lang w:eastAsia="ko-KR"/>
        </w:rPr>
        <w:t>10</w:t>
      </w:r>
      <w:r w:rsidR="00206720" w:rsidRPr="00E607D3">
        <w:rPr>
          <w:lang w:eastAsia="ko-KR"/>
        </w:rPr>
        <w:t>≤</w:t>
      </w:r>
      <w:r w:rsidR="00206720" w:rsidRPr="00E607D3">
        <w:rPr>
          <w:rFonts w:hint="eastAsia"/>
          <w:lang w:eastAsia="ko-KR"/>
        </w:rPr>
        <w:t>P&lt;15</w:t>
      </w:r>
    </w:p>
    <w:p w:rsidR="00850A0D" w:rsidRPr="00E607D3" w:rsidRDefault="00850A0D" w:rsidP="0008055A">
      <w:pPr>
        <w:rPr>
          <w:lang w:eastAsia="ko-KR"/>
        </w:rPr>
      </w:pPr>
      <w:r w:rsidRPr="00E607D3">
        <w:rPr>
          <w:rFonts w:hint="eastAsia"/>
          <w:lang w:eastAsia="ko-KR"/>
        </w:rPr>
        <w:t xml:space="preserve">     =  0 otherwise</w:t>
      </w:r>
    </w:p>
    <w:p w:rsidR="00712CD9" w:rsidRPr="00E607D3" w:rsidRDefault="00712CD9" w:rsidP="0008055A">
      <w:pPr>
        <w:rPr>
          <w:lang w:eastAsia="ko-KR"/>
        </w:rPr>
      </w:pPr>
    </w:p>
    <w:p w:rsidR="00712CD9" w:rsidRPr="00E607D3" w:rsidRDefault="00FA15A8" w:rsidP="0008055A">
      <w:pPr>
        <w:rPr>
          <w:lang w:eastAsia="ko-KR"/>
        </w:rPr>
      </w:pPr>
      <w:r w:rsidRPr="00E607D3">
        <w:rPr>
          <w:rFonts w:hint="eastAsia"/>
          <w:lang w:eastAsia="ko-KR"/>
        </w:rPr>
        <w:t>Q</w:t>
      </w:r>
      <w:r w:rsidRPr="00E607D3">
        <w:rPr>
          <w:rFonts w:hint="eastAsia"/>
          <w:vertAlign w:val="superscript"/>
          <w:lang w:eastAsia="ko-KR"/>
        </w:rPr>
        <w:t>S</w:t>
      </w:r>
      <w:r w:rsidRPr="00E607D3">
        <w:rPr>
          <w:rFonts w:hint="eastAsia"/>
          <w:lang w:eastAsia="ko-KR"/>
        </w:rPr>
        <w:t xml:space="preserve"> = Q</w:t>
      </w:r>
      <w:r w:rsidRPr="00E607D3">
        <w:rPr>
          <w:rFonts w:hint="eastAsia"/>
          <w:vertAlign w:val="superscript"/>
          <w:lang w:eastAsia="ko-KR"/>
        </w:rPr>
        <w:t>D</w:t>
      </w:r>
      <w:r w:rsidRPr="00E607D3">
        <w:rPr>
          <w:rFonts w:hint="eastAsia"/>
          <w:lang w:eastAsia="ko-KR"/>
        </w:rPr>
        <w:t xml:space="preserve">  =&gt;</w:t>
      </w:r>
      <w:r w:rsidR="00911A5C" w:rsidRPr="00E607D3">
        <w:rPr>
          <w:rFonts w:hint="eastAsia"/>
          <w:lang w:eastAsia="ko-KR"/>
        </w:rPr>
        <w:t xml:space="preserve"> Market Clearing Price = </w:t>
      </w:r>
      <w:r w:rsidR="005A2696" w:rsidRPr="00E607D3">
        <w:rPr>
          <w:rFonts w:hint="eastAsia"/>
          <w:lang w:eastAsia="ko-KR"/>
        </w:rPr>
        <w:t xml:space="preserve">20 </w:t>
      </w:r>
    </w:p>
    <w:p w:rsidR="00C51355" w:rsidRPr="00E607D3" w:rsidRDefault="00901205" w:rsidP="0008055A">
      <w:pPr>
        <w:rPr>
          <w:lang w:eastAsia="ko-KR"/>
        </w:rPr>
      </w:pPr>
      <w:r w:rsidRPr="00E607D3">
        <w:rPr>
          <w:rFonts w:hint="eastAsia"/>
          <w:lang w:eastAsia="ko-KR"/>
        </w:rPr>
        <w:t xml:space="preserve">Quantity traded = </w:t>
      </w:r>
      <w:r w:rsidR="00A6667D" w:rsidRPr="00E607D3">
        <w:rPr>
          <w:rFonts w:hint="eastAsia"/>
          <w:lang w:eastAsia="ko-KR"/>
        </w:rPr>
        <w:t xml:space="preserve">550 </w:t>
      </w:r>
      <w:r w:rsidR="00A6667D" w:rsidRPr="00E607D3">
        <w:rPr>
          <w:lang w:eastAsia="ko-KR"/>
        </w:rPr>
        <w:t>–</w:t>
      </w:r>
      <w:r w:rsidR="00A6667D" w:rsidRPr="00E607D3">
        <w:rPr>
          <w:rFonts w:hint="eastAsia"/>
          <w:lang w:eastAsia="ko-KR"/>
        </w:rPr>
        <w:t xml:space="preserve"> 15*20 = </w:t>
      </w:r>
      <w:r w:rsidR="00781D1D" w:rsidRPr="00E607D3">
        <w:rPr>
          <w:rFonts w:hint="eastAsia"/>
          <w:lang w:eastAsia="ko-KR"/>
        </w:rPr>
        <w:t>2</w:t>
      </w:r>
      <w:r w:rsidR="00CB2CB5" w:rsidRPr="00E607D3">
        <w:rPr>
          <w:rFonts w:hint="eastAsia"/>
          <w:lang w:eastAsia="ko-KR"/>
        </w:rPr>
        <w:t>50</w:t>
      </w:r>
    </w:p>
    <w:p w:rsidR="007D7099" w:rsidRPr="00E607D3" w:rsidRDefault="00F06D64" w:rsidP="0008055A">
      <w:pPr>
        <w:rPr>
          <w:lang w:eastAsia="ko-KR"/>
        </w:rPr>
      </w:pPr>
      <w:r w:rsidRPr="00E607D3">
        <w:rPr>
          <w:rFonts w:hint="eastAsia"/>
          <w:lang w:eastAsia="ko-KR"/>
        </w:rPr>
        <w:t xml:space="preserve">Firm 1 supplies </w:t>
      </w:r>
      <w:r w:rsidR="006D5272" w:rsidRPr="00E607D3">
        <w:rPr>
          <w:rFonts w:hint="eastAsia"/>
          <w:lang w:eastAsia="ko-KR"/>
        </w:rPr>
        <w:t xml:space="preserve">100, and Firm 2 and 3 supplies </w:t>
      </w:r>
      <w:r w:rsidR="00337FFC" w:rsidRPr="00E607D3">
        <w:rPr>
          <w:rFonts w:hint="eastAsia"/>
          <w:lang w:eastAsia="ko-KR"/>
        </w:rPr>
        <w:t>75 each</w:t>
      </w:r>
      <w:r w:rsidR="00975447" w:rsidRPr="00E607D3">
        <w:rPr>
          <w:rFonts w:hint="eastAsia"/>
          <w:lang w:eastAsia="ko-KR"/>
        </w:rPr>
        <w:t xml:space="preserve">. </w:t>
      </w:r>
    </w:p>
    <w:p w:rsidR="00712CD9" w:rsidRPr="00E607D3" w:rsidRDefault="00A06305" w:rsidP="0008055A">
      <w:pPr>
        <w:rPr>
          <w:lang w:eastAsia="ko-KR"/>
        </w:rPr>
      </w:pPr>
      <w:r w:rsidRPr="00E607D3">
        <w:rPr>
          <w:rFonts w:hint="eastAsia"/>
          <w:lang w:eastAsia="ko-KR"/>
        </w:rPr>
        <w:t xml:space="preserve">Yes. </w:t>
      </w:r>
      <w:r w:rsidR="00137231" w:rsidRPr="00E607D3">
        <w:rPr>
          <w:rFonts w:hint="eastAsia"/>
          <w:lang w:eastAsia="ko-KR"/>
        </w:rPr>
        <w:t xml:space="preserve">Firms are earning </w:t>
      </w:r>
      <w:r w:rsidR="00BF185E" w:rsidRPr="00E607D3">
        <w:rPr>
          <w:rFonts w:hint="eastAsia"/>
          <w:lang w:eastAsia="ko-KR"/>
        </w:rPr>
        <w:t xml:space="preserve">because the market clearing price is </w:t>
      </w:r>
      <w:r w:rsidR="00DA0050" w:rsidRPr="00E607D3">
        <w:rPr>
          <w:rFonts w:hint="eastAsia"/>
          <w:lang w:eastAsia="ko-KR"/>
        </w:rPr>
        <w:t xml:space="preserve">greater than </w:t>
      </w:r>
      <w:r w:rsidR="00BA5413" w:rsidRPr="00E607D3">
        <w:rPr>
          <w:rFonts w:hint="eastAsia"/>
          <w:lang w:eastAsia="ko-KR"/>
        </w:rPr>
        <w:t xml:space="preserve">AC. </w:t>
      </w:r>
    </w:p>
    <w:p w:rsidR="00F03157" w:rsidRPr="00A07FF7" w:rsidRDefault="00F03157" w:rsidP="0008055A">
      <w:pPr>
        <w:rPr>
          <w:sz w:val="22"/>
          <w:szCs w:val="22"/>
          <w:lang w:eastAsia="ko-KR"/>
        </w:rPr>
      </w:pPr>
    </w:p>
    <w:p w:rsidR="0008055A" w:rsidRPr="00A07FF7" w:rsidRDefault="0008055A" w:rsidP="0008055A">
      <w:pPr>
        <w:rPr>
          <w:sz w:val="22"/>
          <w:szCs w:val="22"/>
        </w:rPr>
      </w:pPr>
      <w:r w:rsidRPr="00A07FF7">
        <w:rPr>
          <w:sz w:val="22"/>
          <w:szCs w:val="22"/>
        </w:rPr>
        <w:t>Suppose that firms can freely copy the technology of firms 2 and 3 but not firm 1. So if a firm enters the market the firm will have the same cost curve as firms 2 and 3.</w:t>
      </w:r>
    </w:p>
    <w:p w:rsidR="0008055A" w:rsidRPr="00A07FF7" w:rsidRDefault="0008055A" w:rsidP="0008055A">
      <w:pPr>
        <w:rPr>
          <w:sz w:val="22"/>
          <w:szCs w:val="22"/>
        </w:rPr>
      </w:pPr>
    </w:p>
    <w:p w:rsidR="0008055A" w:rsidRDefault="0008055A" w:rsidP="0008055A">
      <w:pPr>
        <w:numPr>
          <w:ilvl w:val="0"/>
          <w:numId w:val="8"/>
        </w:numPr>
        <w:rPr>
          <w:sz w:val="22"/>
          <w:szCs w:val="22"/>
        </w:rPr>
      </w:pPr>
      <w:r w:rsidRPr="00A07FF7">
        <w:rPr>
          <w:b/>
          <w:sz w:val="22"/>
          <w:szCs w:val="22"/>
        </w:rPr>
        <w:t xml:space="preserve"> </w:t>
      </w:r>
      <w:r w:rsidRPr="00A07FF7">
        <w:rPr>
          <w:sz w:val="22"/>
          <w:szCs w:val="22"/>
        </w:rPr>
        <w:t>In the long run, if firms can enter and exit the printing business then what will be the long run market clearing price and quantity traded?</w:t>
      </w:r>
      <w:r w:rsidR="00975685">
        <w:rPr>
          <w:rFonts w:hint="eastAsia"/>
          <w:sz w:val="22"/>
          <w:szCs w:val="22"/>
          <w:lang w:eastAsia="ko-KR"/>
        </w:rPr>
        <w:t xml:space="preserve"> </w:t>
      </w:r>
      <w:r w:rsidRPr="00A07FF7">
        <w:rPr>
          <w:sz w:val="22"/>
          <w:szCs w:val="22"/>
        </w:rPr>
        <w:t>What will be the profits of the 3 firms in the long run? Illustrate the long run profits in your diagrams for parts (a) and (b).</w:t>
      </w:r>
    </w:p>
    <w:p w:rsidR="003E5F25" w:rsidRDefault="003E5F25" w:rsidP="003E5F25">
      <w:pPr>
        <w:rPr>
          <w:sz w:val="22"/>
          <w:szCs w:val="22"/>
          <w:lang w:eastAsia="ko-KR"/>
        </w:rPr>
      </w:pPr>
    </w:p>
    <w:p w:rsidR="0058435A" w:rsidRDefault="00F901C3" w:rsidP="003E5F25">
      <w:pPr>
        <w:rPr>
          <w:sz w:val="22"/>
          <w:szCs w:val="22"/>
          <w:lang w:eastAsia="ko-KR"/>
        </w:rPr>
      </w:pPr>
      <w:r>
        <w:rPr>
          <w:rFonts w:hint="eastAsia"/>
          <w:sz w:val="22"/>
          <w:szCs w:val="22"/>
          <w:lang w:eastAsia="ko-KR"/>
        </w:rPr>
        <w:t>P</w:t>
      </w:r>
      <w:r w:rsidRPr="00F901C3">
        <w:rPr>
          <w:rFonts w:hint="eastAsia"/>
          <w:sz w:val="22"/>
          <w:szCs w:val="22"/>
          <w:vertAlign w:val="superscript"/>
          <w:lang w:eastAsia="ko-KR"/>
        </w:rPr>
        <w:t>LR</w:t>
      </w:r>
      <w:r>
        <w:rPr>
          <w:rFonts w:hint="eastAsia"/>
          <w:sz w:val="22"/>
          <w:szCs w:val="22"/>
          <w:lang w:eastAsia="ko-KR"/>
        </w:rPr>
        <w:t xml:space="preserve"> = </w:t>
      </w:r>
      <w:r w:rsidR="00B807E3">
        <w:rPr>
          <w:rFonts w:hint="eastAsia"/>
          <w:sz w:val="22"/>
          <w:szCs w:val="22"/>
          <w:lang w:eastAsia="ko-KR"/>
        </w:rPr>
        <w:t>15</w:t>
      </w:r>
    </w:p>
    <w:p w:rsidR="00653C94" w:rsidRDefault="00865757" w:rsidP="003E5F25">
      <w:pPr>
        <w:rPr>
          <w:sz w:val="22"/>
          <w:szCs w:val="22"/>
          <w:lang w:eastAsia="ko-KR"/>
        </w:rPr>
      </w:pPr>
      <w:r>
        <w:rPr>
          <w:rFonts w:hint="eastAsia"/>
          <w:sz w:val="22"/>
          <w:szCs w:val="22"/>
          <w:lang w:eastAsia="ko-KR"/>
        </w:rPr>
        <w:t xml:space="preserve">Firm 1 supplies </w:t>
      </w:r>
      <w:r w:rsidR="00220649">
        <w:rPr>
          <w:rFonts w:hint="eastAsia"/>
          <w:sz w:val="22"/>
          <w:szCs w:val="22"/>
          <w:lang w:eastAsia="ko-KR"/>
        </w:rPr>
        <w:t>75</w:t>
      </w:r>
      <w:r w:rsidR="002702D9">
        <w:rPr>
          <w:rFonts w:hint="eastAsia"/>
          <w:sz w:val="22"/>
          <w:szCs w:val="22"/>
          <w:lang w:eastAsia="ko-KR"/>
        </w:rPr>
        <w:t xml:space="preserve">, and all the other firms supply </w:t>
      </w:r>
      <w:r w:rsidR="00972798">
        <w:rPr>
          <w:rFonts w:hint="eastAsia"/>
          <w:sz w:val="22"/>
          <w:szCs w:val="22"/>
          <w:lang w:eastAsia="ko-KR"/>
        </w:rPr>
        <w:t>50</w:t>
      </w:r>
      <w:r w:rsidR="007C3CE9">
        <w:rPr>
          <w:rFonts w:hint="eastAsia"/>
          <w:sz w:val="22"/>
          <w:szCs w:val="22"/>
          <w:lang w:eastAsia="ko-KR"/>
        </w:rPr>
        <w:t xml:space="preserve"> at P=15</w:t>
      </w:r>
      <w:r w:rsidR="00972798">
        <w:rPr>
          <w:rFonts w:hint="eastAsia"/>
          <w:sz w:val="22"/>
          <w:szCs w:val="22"/>
          <w:lang w:eastAsia="ko-KR"/>
        </w:rPr>
        <w:t xml:space="preserve">. </w:t>
      </w:r>
    </w:p>
    <w:p w:rsidR="0057615C" w:rsidRDefault="005F7F82" w:rsidP="003E5F25">
      <w:pPr>
        <w:rPr>
          <w:sz w:val="22"/>
          <w:szCs w:val="22"/>
          <w:lang w:eastAsia="ko-KR"/>
        </w:rPr>
      </w:pPr>
      <w:r>
        <w:rPr>
          <w:rFonts w:hint="eastAsia"/>
          <w:sz w:val="22"/>
          <w:szCs w:val="22"/>
          <w:lang w:eastAsia="ko-KR"/>
        </w:rPr>
        <w:t xml:space="preserve">Long run </w:t>
      </w:r>
      <w:r w:rsidR="0057615C">
        <w:rPr>
          <w:rFonts w:hint="eastAsia"/>
          <w:sz w:val="22"/>
          <w:szCs w:val="22"/>
          <w:lang w:eastAsia="ko-KR"/>
        </w:rPr>
        <w:t xml:space="preserve">Quantity traded  = 550 </w:t>
      </w:r>
      <w:r w:rsidR="0057615C">
        <w:rPr>
          <w:sz w:val="22"/>
          <w:szCs w:val="22"/>
          <w:lang w:eastAsia="ko-KR"/>
        </w:rPr>
        <w:t>–</w:t>
      </w:r>
      <w:r w:rsidR="0057615C">
        <w:rPr>
          <w:rFonts w:hint="eastAsia"/>
          <w:sz w:val="22"/>
          <w:szCs w:val="22"/>
          <w:lang w:eastAsia="ko-KR"/>
        </w:rPr>
        <w:t xml:space="preserve"> 15*15 = </w:t>
      </w:r>
      <w:r w:rsidR="00901293">
        <w:rPr>
          <w:rFonts w:hint="eastAsia"/>
          <w:sz w:val="22"/>
          <w:szCs w:val="22"/>
          <w:lang w:eastAsia="ko-KR"/>
        </w:rPr>
        <w:t>325</w:t>
      </w:r>
    </w:p>
    <w:p w:rsidR="00EF178D" w:rsidRDefault="00CA4B6A" w:rsidP="003E5F25">
      <w:pPr>
        <w:rPr>
          <w:sz w:val="22"/>
          <w:szCs w:val="22"/>
          <w:lang w:eastAsia="ko-KR"/>
        </w:rPr>
      </w:pPr>
      <w:r>
        <w:rPr>
          <w:rFonts w:hint="eastAsia"/>
          <w:sz w:val="22"/>
          <w:szCs w:val="22"/>
          <w:lang w:eastAsia="ko-KR"/>
        </w:rPr>
        <w:t>325 = 75 + N*50</w:t>
      </w:r>
      <w:r w:rsidR="0016392D">
        <w:rPr>
          <w:rFonts w:hint="eastAsia"/>
          <w:sz w:val="22"/>
          <w:szCs w:val="22"/>
          <w:lang w:eastAsia="ko-KR"/>
        </w:rPr>
        <w:t xml:space="preserve">  =&gt; N = 5</w:t>
      </w:r>
      <w:r w:rsidR="009171B3">
        <w:rPr>
          <w:rFonts w:hint="eastAsia"/>
          <w:sz w:val="22"/>
          <w:szCs w:val="22"/>
          <w:lang w:eastAsia="ko-KR"/>
        </w:rPr>
        <w:t xml:space="preserve"> </w:t>
      </w:r>
    </w:p>
    <w:p w:rsidR="00303C6A" w:rsidRDefault="009B1AA8" w:rsidP="003E5F25">
      <w:pPr>
        <w:rPr>
          <w:sz w:val="22"/>
          <w:szCs w:val="22"/>
          <w:lang w:eastAsia="ko-KR"/>
        </w:rPr>
      </w:pPr>
      <w:r>
        <w:rPr>
          <w:rFonts w:hint="eastAsia"/>
          <w:sz w:val="22"/>
          <w:szCs w:val="22"/>
          <w:lang w:eastAsia="ko-KR"/>
        </w:rPr>
        <w:t>Firm 1</w:t>
      </w:r>
      <w:r>
        <w:rPr>
          <w:sz w:val="22"/>
          <w:szCs w:val="22"/>
          <w:lang w:eastAsia="ko-KR"/>
        </w:rPr>
        <w:t>’</w:t>
      </w:r>
      <w:r>
        <w:rPr>
          <w:rFonts w:hint="eastAsia"/>
          <w:sz w:val="22"/>
          <w:szCs w:val="22"/>
          <w:lang w:eastAsia="ko-KR"/>
        </w:rPr>
        <w:t xml:space="preserve">s profit = </w:t>
      </w:r>
      <w:r w:rsidR="000010F2">
        <w:rPr>
          <w:rFonts w:hint="eastAsia"/>
          <w:sz w:val="22"/>
          <w:szCs w:val="22"/>
          <w:lang w:eastAsia="ko-KR"/>
        </w:rPr>
        <w:t>75*(P- AC</w:t>
      </w:r>
      <w:r w:rsidR="000010F2" w:rsidRPr="000010F2">
        <w:rPr>
          <w:rFonts w:hint="eastAsia"/>
          <w:sz w:val="22"/>
          <w:szCs w:val="22"/>
          <w:vertAlign w:val="subscript"/>
          <w:lang w:eastAsia="ko-KR"/>
        </w:rPr>
        <w:t>1</w:t>
      </w:r>
      <w:r w:rsidR="000010F2">
        <w:rPr>
          <w:rFonts w:hint="eastAsia"/>
          <w:sz w:val="22"/>
          <w:szCs w:val="22"/>
          <w:lang w:eastAsia="ko-KR"/>
        </w:rPr>
        <w:t>(75) )=</w:t>
      </w:r>
      <w:r w:rsidR="00DC287F">
        <w:rPr>
          <w:rFonts w:hint="eastAsia"/>
          <w:sz w:val="22"/>
          <w:szCs w:val="22"/>
          <w:lang w:eastAsia="ko-KR"/>
        </w:rPr>
        <w:t xml:space="preserve">75*(15- 0.1*75 -250/75) = </w:t>
      </w:r>
      <w:r w:rsidR="000C500B">
        <w:rPr>
          <w:rFonts w:hint="eastAsia"/>
          <w:sz w:val="22"/>
          <w:szCs w:val="22"/>
          <w:lang w:eastAsia="ko-KR"/>
        </w:rPr>
        <w:t>312.5</w:t>
      </w:r>
    </w:p>
    <w:p w:rsidR="00B94CCA" w:rsidRDefault="00B94CCA" w:rsidP="003E5F25">
      <w:pPr>
        <w:rPr>
          <w:sz w:val="22"/>
          <w:szCs w:val="22"/>
          <w:lang w:eastAsia="ko-KR"/>
        </w:rPr>
      </w:pPr>
      <w:r>
        <w:rPr>
          <w:rFonts w:hint="eastAsia"/>
          <w:sz w:val="22"/>
          <w:szCs w:val="22"/>
          <w:lang w:eastAsia="ko-KR"/>
        </w:rPr>
        <w:t>All the other firms</w:t>
      </w:r>
      <w:r>
        <w:rPr>
          <w:sz w:val="22"/>
          <w:szCs w:val="22"/>
          <w:lang w:eastAsia="ko-KR"/>
        </w:rPr>
        <w:t>’</w:t>
      </w:r>
      <w:r>
        <w:rPr>
          <w:rFonts w:hint="eastAsia"/>
          <w:sz w:val="22"/>
          <w:szCs w:val="22"/>
          <w:lang w:eastAsia="ko-KR"/>
        </w:rPr>
        <w:t xml:space="preserve"> profit = </w:t>
      </w:r>
      <w:r w:rsidR="00B23EDA">
        <w:rPr>
          <w:rFonts w:hint="eastAsia"/>
          <w:sz w:val="22"/>
          <w:szCs w:val="22"/>
          <w:lang w:eastAsia="ko-KR"/>
        </w:rPr>
        <w:t>0</w:t>
      </w:r>
    </w:p>
    <w:p w:rsidR="00303C6A" w:rsidRDefault="00303C6A" w:rsidP="003E5F25">
      <w:pPr>
        <w:rPr>
          <w:sz w:val="22"/>
          <w:szCs w:val="22"/>
          <w:lang w:eastAsia="ko-KR"/>
        </w:rPr>
      </w:pPr>
    </w:p>
    <w:p w:rsidR="0006093D" w:rsidRPr="00A07FF7" w:rsidRDefault="006B097C" w:rsidP="003E5F25">
      <w:pPr>
        <w:rPr>
          <w:sz w:val="22"/>
          <w:szCs w:val="22"/>
          <w:lang w:eastAsia="ko-KR"/>
        </w:rPr>
      </w:pPr>
      <w:r w:rsidRPr="004B6487">
        <w:rPr>
          <w:sz w:val="22"/>
          <w:szCs w:val="22"/>
          <w:lang w:eastAsia="ko-KR"/>
        </w:rPr>
        <w:pict>
          <v:shape id="Object 5" o:spid="_x0000_i1078" type="#_x0000_t75" style="width:468pt;height:197.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">
            <v:imagedata r:id="rId94" o:title="" croptop="-1865f" cropbottom="-2147f" cropleft="-1058f" cropright="-2190f"/>
            <o:lock v:ext="edit" aspectratio="f"/>
          </v:shape>
        </w:pict>
      </w:r>
    </w:p>
    <w:p w:rsidR="0008055A" w:rsidRDefault="0008055A" w:rsidP="00845580">
      <w:pPr>
        <w:tabs>
          <w:tab w:val="left" w:pos="-720"/>
        </w:tabs>
        <w:suppressAutoHyphens/>
        <w:spacing w:line="240" w:lineRule="atLeast"/>
        <w:rPr>
          <w:sz w:val="22"/>
          <w:szCs w:val="22"/>
        </w:rPr>
      </w:pPr>
    </w:p>
    <w:p w:rsidR="00950CA5" w:rsidRDefault="00950CA5" w:rsidP="00F561FC">
      <w:pPr>
        <w:rPr>
          <w:sz w:val="22"/>
          <w:szCs w:val="22"/>
          <w:lang w:eastAsia="ko-KR"/>
        </w:rPr>
      </w:pPr>
    </w:p>
    <w:p w:rsidR="00F561FC" w:rsidRPr="00A07FF7" w:rsidRDefault="00A07FF7" w:rsidP="00F561FC">
      <w:pPr>
        <w:rPr>
          <w:sz w:val="22"/>
          <w:szCs w:val="22"/>
        </w:rPr>
      </w:pPr>
      <w:r>
        <w:rPr>
          <w:sz w:val="22"/>
          <w:szCs w:val="22"/>
        </w:rPr>
        <w:t xml:space="preserve">6. </w:t>
      </w:r>
      <w:r w:rsidR="00F561FC" w:rsidRPr="00A07FF7">
        <w:rPr>
          <w:sz w:val="22"/>
          <w:szCs w:val="22"/>
        </w:rPr>
        <w:t>Suppose that daily demand in Stockton for shoe repairs is Q</w:t>
      </w:r>
      <w:r w:rsidR="00F561FC" w:rsidRPr="00A07FF7">
        <w:rPr>
          <w:sz w:val="22"/>
          <w:szCs w:val="22"/>
          <w:vertAlign w:val="superscript"/>
        </w:rPr>
        <w:t>D</w:t>
      </w:r>
      <w:r w:rsidR="00F561FC" w:rsidRPr="00A07FF7">
        <w:rPr>
          <w:sz w:val="22"/>
          <w:szCs w:val="22"/>
        </w:rPr>
        <w:t>(P) =425 –10P</w:t>
      </w:r>
      <w:r w:rsidR="00F561FC" w:rsidRPr="00A07FF7">
        <w:rPr>
          <w:b/>
          <w:sz w:val="22"/>
          <w:szCs w:val="22"/>
        </w:rPr>
        <w:t xml:space="preserve">. </w:t>
      </w:r>
      <w:r w:rsidR="00F561FC" w:rsidRPr="00A07FF7">
        <w:rPr>
          <w:sz w:val="22"/>
          <w:szCs w:val="22"/>
        </w:rPr>
        <w:t>Price (P) is measured in $ per pair and quantity (Q) is measured in pairs per day. Suppose that the total cost curve for a typical cobbler is C(Q) = . 1Q</w:t>
      </w:r>
      <w:r w:rsidR="00F561FC" w:rsidRPr="00A07FF7">
        <w:rPr>
          <w:sz w:val="22"/>
          <w:szCs w:val="22"/>
          <w:vertAlign w:val="superscript"/>
        </w:rPr>
        <w:t>2</w:t>
      </w:r>
      <w:r w:rsidR="00F561FC" w:rsidRPr="00A07FF7">
        <w:rPr>
          <w:sz w:val="22"/>
          <w:szCs w:val="22"/>
        </w:rPr>
        <w:t xml:space="preserve"> + 5Q + 10</w:t>
      </w:r>
      <w:r w:rsidR="00F561FC" w:rsidRPr="00A07FF7">
        <w:rPr>
          <w:b/>
          <w:sz w:val="22"/>
          <w:szCs w:val="22"/>
        </w:rPr>
        <w:t xml:space="preserve">. </w:t>
      </w:r>
    </w:p>
    <w:p w:rsidR="00F561FC" w:rsidRPr="00A07FF7" w:rsidRDefault="00F561FC" w:rsidP="00F561FC">
      <w:pPr>
        <w:rPr>
          <w:sz w:val="22"/>
          <w:szCs w:val="22"/>
        </w:rPr>
      </w:pPr>
    </w:p>
    <w:p w:rsidR="00F561FC" w:rsidRDefault="00F561FC" w:rsidP="00F561FC">
      <w:pPr>
        <w:numPr>
          <w:ilvl w:val="0"/>
          <w:numId w:val="14"/>
        </w:numPr>
        <w:rPr>
          <w:sz w:val="22"/>
          <w:szCs w:val="22"/>
        </w:rPr>
      </w:pPr>
      <w:r w:rsidRPr="00A07FF7">
        <w:rPr>
          <w:sz w:val="22"/>
          <w:szCs w:val="22"/>
        </w:rPr>
        <w:lastRenderedPageBreak/>
        <w:t>What is the average cost curve for a typical cobbler? What is the marginal cost curve? What is the optimal scale of the cobbler? Illustrate the relationship between the average and marginal cost curves.</w:t>
      </w:r>
    </w:p>
    <w:p w:rsidR="005F6AF4" w:rsidRDefault="005F6AF4" w:rsidP="005F6AF4">
      <w:pPr>
        <w:rPr>
          <w:sz w:val="22"/>
          <w:szCs w:val="22"/>
          <w:lang w:eastAsia="ko-KR"/>
        </w:rPr>
      </w:pPr>
    </w:p>
    <w:p w:rsidR="00697778" w:rsidRDefault="00074E78" w:rsidP="005F6AF4">
      <w:pPr>
        <w:rPr>
          <w:lang w:eastAsia="ko-KR"/>
        </w:rPr>
      </w:pPr>
      <w:r>
        <w:rPr>
          <w:rFonts w:hint="eastAsia"/>
          <w:lang w:eastAsia="ko-KR"/>
        </w:rPr>
        <w:t xml:space="preserve">AC = </w:t>
      </w:r>
      <w:r w:rsidR="007D3A99">
        <w:rPr>
          <w:rFonts w:hint="eastAsia"/>
          <w:lang w:eastAsia="ko-KR"/>
        </w:rPr>
        <w:t>0.1Q + 5 + 10/Q</w:t>
      </w:r>
    </w:p>
    <w:p w:rsidR="007D3A99" w:rsidRDefault="007D3A99" w:rsidP="005F6AF4">
      <w:pPr>
        <w:rPr>
          <w:lang w:eastAsia="ko-KR"/>
        </w:rPr>
      </w:pPr>
      <w:r>
        <w:rPr>
          <w:rFonts w:hint="eastAsia"/>
          <w:lang w:eastAsia="ko-KR"/>
        </w:rPr>
        <w:t xml:space="preserve">MC = </w:t>
      </w:r>
      <w:r w:rsidR="00665BEC">
        <w:rPr>
          <w:rFonts w:hint="eastAsia"/>
          <w:lang w:eastAsia="ko-KR"/>
        </w:rPr>
        <w:t xml:space="preserve">0.2Q + 5 </w:t>
      </w:r>
    </w:p>
    <w:p w:rsidR="00665BEC" w:rsidRPr="00074E78" w:rsidRDefault="00D92161" w:rsidP="005F6AF4">
      <w:pPr>
        <w:rPr>
          <w:lang w:eastAsia="ko-KR"/>
        </w:rPr>
      </w:pPr>
      <w:r>
        <w:rPr>
          <w:rFonts w:hint="eastAsia"/>
          <w:lang w:eastAsia="ko-KR"/>
        </w:rPr>
        <w:t>Qopt = 10</w:t>
      </w:r>
    </w:p>
    <w:p w:rsidR="005F6AF4" w:rsidRDefault="005F6AF4" w:rsidP="005F6AF4">
      <w:pPr>
        <w:rPr>
          <w:sz w:val="22"/>
          <w:szCs w:val="22"/>
          <w:lang w:eastAsia="ko-KR"/>
        </w:rPr>
      </w:pPr>
    </w:p>
    <w:p w:rsidR="0022233A" w:rsidRPr="00A07FF7" w:rsidRDefault="006B097C" w:rsidP="005F6AF4">
      <w:pPr>
        <w:rPr>
          <w:sz w:val="22"/>
          <w:szCs w:val="22"/>
          <w:lang w:eastAsia="ko-KR"/>
        </w:rPr>
      </w:pPr>
      <w:r w:rsidRPr="004B6487">
        <w:rPr>
          <w:sz w:val="22"/>
          <w:szCs w:val="22"/>
          <w:lang w:eastAsia="ko-KR"/>
        </w:rPr>
        <w:pict>
          <v:shape id="_x0000_i1079" type="#_x0000_t75" style="width:378pt;height:316.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">
            <v:imagedata r:id="rId95" o:title="" croptop="-1285f" cropbottom="-1241f" cropleft="-1107f" cropright="-618f"/>
            <o:lock v:ext="edit" aspectratio="f"/>
          </v:shape>
        </w:pict>
      </w:r>
    </w:p>
    <w:p w:rsidR="00F561FC" w:rsidRDefault="00F561FC" w:rsidP="00F561FC">
      <w:pPr>
        <w:numPr>
          <w:ilvl w:val="0"/>
          <w:numId w:val="14"/>
        </w:numPr>
        <w:rPr>
          <w:sz w:val="22"/>
          <w:szCs w:val="22"/>
        </w:rPr>
      </w:pPr>
      <w:r w:rsidRPr="00A07FF7">
        <w:rPr>
          <w:sz w:val="22"/>
          <w:szCs w:val="22"/>
        </w:rPr>
        <w:t>What is the supply curve of a typical cobbler? If there are 23 firms in the industry each of which has the typical cost curve then what is the industry supply curve of shoe repair services?</w:t>
      </w:r>
    </w:p>
    <w:p w:rsidR="00DE7DEE" w:rsidRDefault="00DE7DEE" w:rsidP="00DE7DEE">
      <w:pPr>
        <w:ind w:left="504"/>
        <w:rPr>
          <w:sz w:val="22"/>
          <w:szCs w:val="22"/>
          <w:lang w:eastAsia="ko-KR"/>
        </w:rPr>
      </w:pPr>
    </w:p>
    <w:p w:rsidR="00DE7DEE" w:rsidRDefault="000E0876" w:rsidP="00DE7DEE">
      <w:pPr>
        <w:ind w:left="504"/>
        <w:rPr>
          <w:sz w:val="22"/>
          <w:szCs w:val="22"/>
          <w:lang w:eastAsia="ko-KR"/>
        </w:rPr>
      </w:pPr>
      <w:r>
        <w:rPr>
          <w:rFonts w:hint="eastAsia"/>
          <w:sz w:val="22"/>
          <w:szCs w:val="22"/>
          <w:lang w:eastAsia="ko-KR"/>
        </w:rPr>
        <w:t>Q</w:t>
      </w:r>
      <w:r w:rsidRPr="00E57B41">
        <w:rPr>
          <w:rFonts w:hint="eastAsia"/>
          <w:sz w:val="22"/>
          <w:szCs w:val="22"/>
          <w:vertAlign w:val="subscript"/>
          <w:lang w:eastAsia="ko-KR"/>
        </w:rPr>
        <w:t>j</w:t>
      </w:r>
      <w:r>
        <w:rPr>
          <w:rFonts w:hint="eastAsia"/>
          <w:sz w:val="22"/>
          <w:szCs w:val="22"/>
          <w:lang w:eastAsia="ko-KR"/>
        </w:rPr>
        <w:t xml:space="preserve"> </w:t>
      </w:r>
      <w:r w:rsidR="00A60CAF">
        <w:rPr>
          <w:rFonts w:hint="eastAsia"/>
          <w:sz w:val="22"/>
          <w:szCs w:val="22"/>
          <w:lang w:eastAsia="ko-KR"/>
        </w:rPr>
        <w:t xml:space="preserve">(P) </w:t>
      </w:r>
      <w:r>
        <w:rPr>
          <w:rFonts w:hint="eastAsia"/>
          <w:sz w:val="22"/>
          <w:szCs w:val="22"/>
          <w:lang w:eastAsia="ko-KR"/>
        </w:rPr>
        <w:t xml:space="preserve">= </w:t>
      </w:r>
      <w:r w:rsidR="00A60CAF">
        <w:rPr>
          <w:rFonts w:hint="eastAsia"/>
          <w:sz w:val="22"/>
          <w:szCs w:val="22"/>
          <w:lang w:eastAsia="ko-KR"/>
        </w:rPr>
        <w:t xml:space="preserve">5P-25 if P </w:t>
      </w:r>
      <w:r w:rsidR="00A60CAF">
        <w:rPr>
          <w:sz w:val="22"/>
          <w:szCs w:val="22"/>
          <w:lang w:eastAsia="ko-KR"/>
        </w:rPr>
        <w:t>≥</w:t>
      </w:r>
      <w:r w:rsidR="004D6E82">
        <w:rPr>
          <w:rFonts w:hint="eastAsia"/>
          <w:sz w:val="22"/>
          <w:szCs w:val="22"/>
          <w:lang w:eastAsia="ko-KR"/>
        </w:rPr>
        <w:t xml:space="preserve"> 7 </w:t>
      </w:r>
    </w:p>
    <w:p w:rsidR="00C932FC" w:rsidRDefault="00C932FC" w:rsidP="00DE7DEE">
      <w:pPr>
        <w:ind w:left="504"/>
        <w:rPr>
          <w:sz w:val="22"/>
          <w:szCs w:val="22"/>
          <w:lang w:eastAsia="ko-KR"/>
        </w:rPr>
      </w:pPr>
      <w:r>
        <w:rPr>
          <w:rFonts w:hint="eastAsia"/>
          <w:sz w:val="22"/>
          <w:szCs w:val="22"/>
          <w:lang w:eastAsia="ko-KR"/>
        </w:rPr>
        <w:t xml:space="preserve">              0 otherwise</w:t>
      </w:r>
    </w:p>
    <w:p w:rsidR="001013BF" w:rsidRDefault="001013BF" w:rsidP="001013BF">
      <w:pPr>
        <w:ind w:left="504"/>
        <w:rPr>
          <w:sz w:val="22"/>
          <w:szCs w:val="22"/>
          <w:lang w:eastAsia="ko-KR"/>
        </w:rPr>
      </w:pPr>
      <w:r>
        <w:rPr>
          <w:rFonts w:hint="eastAsia"/>
          <w:sz w:val="22"/>
          <w:szCs w:val="22"/>
          <w:lang w:eastAsia="ko-KR"/>
        </w:rPr>
        <w:t>Market supply : Q</w:t>
      </w:r>
      <w:r w:rsidRPr="00E038C7">
        <w:rPr>
          <w:rFonts w:hint="eastAsia"/>
          <w:sz w:val="22"/>
          <w:szCs w:val="22"/>
          <w:vertAlign w:val="superscript"/>
          <w:lang w:eastAsia="ko-KR"/>
        </w:rPr>
        <w:t>S</w:t>
      </w:r>
      <w:r>
        <w:rPr>
          <w:rFonts w:hint="eastAsia"/>
          <w:sz w:val="22"/>
          <w:szCs w:val="22"/>
          <w:lang w:eastAsia="ko-KR"/>
        </w:rPr>
        <w:t xml:space="preserve"> = 23*(5P-25) </w:t>
      </w:r>
      <w:r w:rsidR="00447469">
        <w:rPr>
          <w:rFonts w:hint="eastAsia"/>
          <w:sz w:val="22"/>
          <w:szCs w:val="22"/>
          <w:lang w:eastAsia="ko-KR"/>
        </w:rPr>
        <w:t xml:space="preserve">= 115P - </w:t>
      </w:r>
      <w:r w:rsidR="00FA1511">
        <w:rPr>
          <w:rFonts w:hint="eastAsia"/>
          <w:sz w:val="22"/>
          <w:szCs w:val="22"/>
          <w:lang w:eastAsia="ko-KR"/>
        </w:rPr>
        <w:t xml:space="preserve"> 575  </w:t>
      </w:r>
      <w:r>
        <w:rPr>
          <w:rFonts w:hint="eastAsia"/>
          <w:sz w:val="22"/>
          <w:szCs w:val="22"/>
          <w:lang w:eastAsia="ko-KR"/>
        </w:rPr>
        <w:t xml:space="preserve">if  P </w:t>
      </w:r>
      <w:r>
        <w:rPr>
          <w:sz w:val="22"/>
          <w:szCs w:val="22"/>
          <w:lang w:eastAsia="ko-KR"/>
        </w:rPr>
        <w:t>≥</w:t>
      </w:r>
      <w:r>
        <w:rPr>
          <w:rFonts w:hint="eastAsia"/>
          <w:sz w:val="22"/>
          <w:szCs w:val="22"/>
          <w:lang w:eastAsia="ko-KR"/>
        </w:rPr>
        <w:t xml:space="preserve"> 7 </w:t>
      </w:r>
      <w:r w:rsidR="001640CB">
        <w:rPr>
          <w:rFonts w:hint="eastAsia"/>
          <w:sz w:val="22"/>
          <w:szCs w:val="22"/>
          <w:lang w:eastAsia="ko-KR"/>
        </w:rPr>
        <w:t xml:space="preserve">, 0 otherwise </w:t>
      </w:r>
    </w:p>
    <w:p w:rsidR="001013BF" w:rsidRDefault="001013BF" w:rsidP="00DE7DEE">
      <w:pPr>
        <w:ind w:left="504"/>
        <w:rPr>
          <w:sz w:val="22"/>
          <w:szCs w:val="22"/>
          <w:lang w:eastAsia="ko-KR"/>
        </w:rPr>
      </w:pPr>
    </w:p>
    <w:p w:rsidR="00DE7DEE" w:rsidRPr="00A07FF7" w:rsidRDefault="00DE7DEE" w:rsidP="00DE7DEE">
      <w:pPr>
        <w:ind w:left="504"/>
        <w:rPr>
          <w:sz w:val="22"/>
          <w:szCs w:val="22"/>
        </w:rPr>
      </w:pPr>
    </w:p>
    <w:p w:rsidR="00F561FC" w:rsidRDefault="00F561FC" w:rsidP="00F561FC">
      <w:pPr>
        <w:numPr>
          <w:ilvl w:val="0"/>
          <w:numId w:val="14"/>
        </w:numPr>
        <w:rPr>
          <w:sz w:val="22"/>
          <w:szCs w:val="22"/>
        </w:rPr>
      </w:pPr>
      <w:r w:rsidRPr="00A07FF7">
        <w:rPr>
          <w:sz w:val="22"/>
          <w:szCs w:val="22"/>
        </w:rPr>
        <w:t>If the market is perfectly competitive then what will be the market clearing price per pair and the number of pairs repaired in the short run? Illustrate your answer in a supply and demand curve diagram.</w:t>
      </w:r>
    </w:p>
    <w:p w:rsidR="00872526" w:rsidRDefault="00872526" w:rsidP="00872526">
      <w:pPr>
        <w:rPr>
          <w:sz w:val="22"/>
          <w:szCs w:val="22"/>
          <w:lang w:eastAsia="ko-KR"/>
        </w:rPr>
      </w:pPr>
    </w:p>
    <w:p w:rsidR="000604DF" w:rsidRDefault="00E3313D" w:rsidP="00872526">
      <w:pPr>
        <w:rPr>
          <w:sz w:val="22"/>
          <w:szCs w:val="22"/>
          <w:lang w:eastAsia="ko-KR"/>
        </w:rPr>
      </w:pPr>
      <w:r>
        <w:rPr>
          <w:rFonts w:hint="eastAsia"/>
          <w:sz w:val="22"/>
          <w:szCs w:val="22"/>
          <w:lang w:eastAsia="ko-KR"/>
        </w:rPr>
        <w:t>Q</w:t>
      </w:r>
      <w:r w:rsidRPr="00F72733">
        <w:rPr>
          <w:rFonts w:hint="eastAsia"/>
          <w:sz w:val="22"/>
          <w:szCs w:val="22"/>
          <w:vertAlign w:val="superscript"/>
          <w:lang w:eastAsia="ko-KR"/>
        </w:rPr>
        <w:t>D</w:t>
      </w:r>
      <w:r>
        <w:rPr>
          <w:rFonts w:hint="eastAsia"/>
          <w:sz w:val="22"/>
          <w:szCs w:val="22"/>
          <w:lang w:eastAsia="ko-KR"/>
        </w:rPr>
        <w:t xml:space="preserve"> = Q</w:t>
      </w:r>
      <w:r w:rsidRPr="00F72733">
        <w:rPr>
          <w:rFonts w:hint="eastAsia"/>
          <w:sz w:val="22"/>
          <w:szCs w:val="22"/>
          <w:vertAlign w:val="superscript"/>
          <w:lang w:eastAsia="ko-KR"/>
        </w:rPr>
        <w:t>S</w:t>
      </w:r>
      <w:r>
        <w:rPr>
          <w:rFonts w:hint="eastAsia"/>
          <w:sz w:val="22"/>
          <w:szCs w:val="22"/>
          <w:lang w:eastAsia="ko-KR"/>
        </w:rPr>
        <w:t xml:space="preserve">  =&gt; </w:t>
      </w:r>
      <w:r w:rsidR="00F72733">
        <w:rPr>
          <w:rFonts w:hint="eastAsia"/>
          <w:sz w:val="22"/>
          <w:szCs w:val="22"/>
          <w:lang w:eastAsia="ko-KR"/>
        </w:rPr>
        <w:t xml:space="preserve"> </w:t>
      </w:r>
      <w:r w:rsidR="00910D59">
        <w:rPr>
          <w:rFonts w:hint="eastAsia"/>
          <w:sz w:val="22"/>
          <w:szCs w:val="22"/>
          <w:lang w:eastAsia="ko-KR"/>
        </w:rPr>
        <w:t>P* = 8</w:t>
      </w:r>
      <w:r w:rsidR="000604DF">
        <w:rPr>
          <w:rFonts w:hint="eastAsia"/>
          <w:sz w:val="22"/>
          <w:szCs w:val="22"/>
          <w:lang w:eastAsia="ko-KR"/>
        </w:rPr>
        <w:t xml:space="preserve"> ; Q*=</w:t>
      </w:r>
      <w:r w:rsidR="007A288A">
        <w:rPr>
          <w:rFonts w:hint="eastAsia"/>
          <w:sz w:val="22"/>
          <w:szCs w:val="22"/>
          <w:lang w:eastAsia="ko-KR"/>
        </w:rPr>
        <w:t>345</w:t>
      </w:r>
      <w:r w:rsidR="00C95D11">
        <w:rPr>
          <w:rFonts w:hint="eastAsia"/>
          <w:sz w:val="22"/>
          <w:szCs w:val="22"/>
          <w:lang w:eastAsia="ko-KR"/>
        </w:rPr>
        <w:t xml:space="preserve"> </w:t>
      </w:r>
      <w:r w:rsidR="0023448B">
        <w:rPr>
          <w:rFonts w:hint="eastAsia"/>
          <w:sz w:val="22"/>
          <w:szCs w:val="22"/>
          <w:lang w:eastAsia="ko-KR"/>
        </w:rPr>
        <w:t xml:space="preserve">; </w:t>
      </w:r>
    </w:p>
    <w:p w:rsidR="00872526" w:rsidRDefault="006B097C" w:rsidP="00872526">
      <w:pPr>
        <w:rPr>
          <w:sz w:val="22"/>
          <w:szCs w:val="22"/>
          <w:lang w:eastAsia="ko-KR"/>
        </w:rPr>
      </w:pPr>
      <w:r w:rsidRPr="004B6487">
        <w:rPr>
          <w:sz w:val="22"/>
          <w:szCs w:val="22"/>
        </w:rPr>
        <w:lastRenderedPageBreak/>
        <w:pict>
          <v:shape id="Object 8" o:spid="_x0000_i1080" type="#_x0000_t75" style="width:398.25pt;height:274.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">
            <v:imagedata r:id="rId96" o:title="" croptop="-1658f" cropbottom="-1034f" cropleft="-1139f" cropright="-7364f"/>
            <o:lock v:ext="edit" aspectratio="f"/>
          </v:shape>
        </w:pict>
      </w:r>
    </w:p>
    <w:p w:rsidR="0051034F" w:rsidRPr="00A07FF7" w:rsidRDefault="0051034F" w:rsidP="00872526">
      <w:pPr>
        <w:rPr>
          <w:sz w:val="22"/>
          <w:szCs w:val="22"/>
          <w:lang w:eastAsia="ko-KR"/>
        </w:rPr>
      </w:pPr>
    </w:p>
    <w:p w:rsidR="00F561FC" w:rsidRDefault="00F561FC" w:rsidP="00F561FC">
      <w:pPr>
        <w:numPr>
          <w:ilvl w:val="0"/>
          <w:numId w:val="14"/>
        </w:numPr>
        <w:rPr>
          <w:sz w:val="22"/>
          <w:szCs w:val="22"/>
        </w:rPr>
      </w:pPr>
      <w:r w:rsidRPr="00A07FF7">
        <w:rPr>
          <w:sz w:val="22"/>
          <w:szCs w:val="22"/>
        </w:rPr>
        <w:t>How many pairs will each firm repair? What is the elasticity of the demand curve that an individual firm faces? Illustrate your answer in a diagram of individual firm supply curve and individual inverse firm demand curve. Illustrate the producer surplus of the individual firm.</w:t>
      </w:r>
    </w:p>
    <w:p w:rsidR="0085685D" w:rsidRDefault="0085685D" w:rsidP="0085685D">
      <w:pPr>
        <w:ind w:left="504"/>
        <w:rPr>
          <w:sz w:val="22"/>
          <w:szCs w:val="22"/>
          <w:lang w:eastAsia="ko-KR"/>
        </w:rPr>
      </w:pPr>
    </w:p>
    <w:p w:rsidR="00B05F85" w:rsidRDefault="00B05F85" w:rsidP="00B05F85">
      <w:pPr>
        <w:rPr>
          <w:rFonts w:hint="eastAsia"/>
          <w:sz w:val="22"/>
          <w:szCs w:val="22"/>
          <w:lang w:eastAsia="ko-KR"/>
        </w:rPr>
      </w:pPr>
      <w:r>
        <w:rPr>
          <w:rFonts w:hint="eastAsia"/>
          <w:sz w:val="22"/>
          <w:szCs w:val="22"/>
          <w:lang w:eastAsia="ko-KR"/>
        </w:rPr>
        <w:t xml:space="preserve">Each of 23 firms supplies </w:t>
      </w:r>
      <w:r w:rsidR="00782A45">
        <w:rPr>
          <w:rFonts w:hint="eastAsia"/>
          <w:sz w:val="22"/>
          <w:szCs w:val="22"/>
          <w:lang w:eastAsia="ko-KR"/>
        </w:rPr>
        <w:t xml:space="preserve"> 345/23=</w:t>
      </w:r>
      <w:r w:rsidR="006D6392">
        <w:rPr>
          <w:rFonts w:hint="eastAsia"/>
          <w:sz w:val="22"/>
          <w:szCs w:val="22"/>
          <w:lang w:eastAsia="ko-KR"/>
        </w:rPr>
        <w:t>Q</w:t>
      </w:r>
      <w:r w:rsidR="006D6392" w:rsidRPr="006D6392">
        <w:rPr>
          <w:rFonts w:hint="eastAsia"/>
          <w:sz w:val="22"/>
          <w:szCs w:val="22"/>
          <w:vertAlign w:val="subscript"/>
          <w:lang w:eastAsia="ko-KR"/>
        </w:rPr>
        <w:t>j</w:t>
      </w:r>
      <w:r w:rsidR="006D6392">
        <w:rPr>
          <w:rFonts w:hint="eastAsia"/>
          <w:sz w:val="22"/>
          <w:szCs w:val="22"/>
          <w:lang w:eastAsia="ko-KR"/>
        </w:rPr>
        <w:t>(8)=</w:t>
      </w:r>
      <w:r w:rsidR="00782A45">
        <w:rPr>
          <w:rFonts w:hint="eastAsia"/>
          <w:sz w:val="22"/>
          <w:szCs w:val="22"/>
          <w:lang w:eastAsia="ko-KR"/>
        </w:rPr>
        <w:t>15</w:t>
      </w:r>
      <w:r>
        <w:rPr>
          <w:rFonts w:hint="eastAsia"/>
          <w:sz w:val="22"/>
          <w:szCs w:val="22"/>
          <w:lang w:eastAsia="ko-KR"/>
        </w:rPr>
        <w:t>.</w:t>
      </w:r>
      <w:r w:rsidR="00174129">
        <w:rPr>
          <w:rFonts w:hint="eastAsia"/>
          <w:sz w:val="22"/>
          <w:szCs w:val="22"/>
          <w:lang w:eastAsia="ko-KR"/>
        </w:rPr>
        <w:t xml:space="preserve">  </w:t>
      </w:r>
    </w:p>
    <w:p w:rsidR="00412D33" w:rsidRDefault="00412D33" w:rsidP="00B05F85">
      <w:pPr>
        <w:rPr>
          <w:rFonts w:hint="eastAsia"/>
          <w:sz w:val="22"/>
          <w:szCs w:val="22"/>
          <w:lang w:eastAsia="ko-KR"/>
        </w:rPr>
      </w:pPr>
      <w:r>
        <w:rPr>
          <w:rFonts w:hint="eastAsia"/>
          <w:sz w:val="22"/>
          <w:szCs w:val="22"/>
          <w:lang w:eastAsia="ko-KR"/>
        </w:rPr>
        <w:t xml:space="preserve">In a perfectly </w:t>
      </w:r>
      <w:r>
        <w:rPr>
          <w:sz w:val="22"/>
          <w:szCs w:val="22"/>
          <w:lang w:eastAsia="ko-KR"/>
        </w:rPr>
        <w:t>competitive</w:t>
      </w:r>
      <w:r>
        <w:rPr>
          <w:rFonts w:hint="eastAsia"/>
          <w:sz w:val="22"/>
          <w:szCs w:val="22"/>
          <w:lang w:eastAsia="ko-KR"/>
        </w:rPr>
        <w:t xml:space="preserve"> market, the individual firm demand is always perfectly elastic at the market price. </w:t>
      </w:r>
    </w:p>
    <w:p w:rsidR="00A6459A" w:rsidRDefault="00A6459A" w:rsidP="00B05F85">
      <w:pPr>
        <w:rPr>
          <w:sz w:val="22"/>
          <w:szCs w:val="22"/>
          <w:lang w:eastAsia="ko-KR"/>
        </w:rPr>
      </w:pPr>
    </w:p>
    <w:p w:rsidR="0085685D" w:rsidRDefault="003F5E88" w:rsidP="0085685D">
      <w:pPr>
        <w:ind w:left="504"/>
        <w:rPr>
          <w:sz w:val="22"/>
          <w:szCs w:val="22"/>
          <w:lang w:eastAsia="ko-KR"/>
        </w:rPr>
      </w:pPr>
      <w:r w:rsidRPr="00EC4B53">
        <w:rPr>
          <w:sz w:val="22"/>
          <w:szCs w:val="22"/>
          <w:lang w:eastAsia="ko-KR"/>
        </w:rPr>
        <w:pict>
          <v:shape id="_x0000_i1083" type="#_x0000_t75" style="width:357.75pt;height:244.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">
            <v:imagedata r:id="rId97" o:title="" croptop="-1586f" cropbottom="-484f" cropleft="-1218f" cropright="-7294f"/>
            <o:lock v:ext="edit" aspectratio="f"/>
          </v:shape>
        </w:pict>
      </w:r>
    </w:p>
    <w:p w:rsidR="007E6DE3" w:rsidRDefault="007E6DE3" w:rsidP="0085685D">
      <w:pPr>
        <w:ind w:left="504"/>
        <w:rPr>
          <w:rFonts w:hint="eastAsia"/>
          <w:sz w:val="22"/>
          <w:szCs w:val="22"/>
          <w:lang w:eastAsia="ko-KR"/>
        </w:rPr>
      </w:pPr>
      <w:r>
        <w:rPr>
          <w:rFonts w:hint="eastAsia"/>
          <w:sz w:val="22"/>
          <w:szCs w:val="22"/>
          <w:lang w:eastAsia="ko-KR"/>
        </w:rPr>
        <w:lastRenderedPageBreak/>
        <w:t>D</w:t>
      </w:r>
      <w:r w:rsidRPr="007E6DE3">
        <w:rPr>
          <w:rFonts w:hint="eastAsia"/>
          <w:sz w:val="22"/>
          <w:szCs w:val="22"/>
          <w:vertAlign w:val="subscript"/>
          <w:lang w:eastAsia="ko-KR"/>
        </w:rPr>
        <w:t>j</w:t>
      </w:r>
      <w:r>
        <w:rPr>
          <w:rFonts w:hint="eastAsia"/>
          <w:sz w:val="22"/>
          <w:szCs w:val="22"/>
          <w:lang w:eastAsia="ko-KR"/>
        </w:rPr>
        <w:t xml:space="preserve"> is the </w:t>
      </w:r>
      <w:r w:rsidR="006A5AE1">
        <w:rPr>
          <w:rFonts w:hint="eastAsia"/>
          <w:sz w:val="22"/>
          <w:szCs w:val="22"/>
          <w:lang w:eastAsia="ko-KR"/>
        </w:rPr>
        <w:t>individual firm demand.</w:t>
      </w:r>
    </w:p>
    <w:p w:rsidR="0085685D" w:rsidRDefault="002A3E28" w:rsidP="0085685D">
      <w:pPr>
        <w:ind w:left="504"/>
        <w:rPr>
          <w:sz w:val="22"/>
          <w:szCs w:val="22"/>
          <w:lang w:eastAsia="ko-KR"/>
        </w:rPr>
      </w:pPr>
      <w:r>
        <w:rPr>
          <w:rFonts w:hint="eastAsia"/>
          <w:sz w:val="22"/>
          <w:szCs w:val="22"/>
          <w:lang w:eastAsia="ko-KR"/>
        </w:rPr>
        <w:t xml:space="preserve">PS </w:t>
      </w:r>
      <w:r w:rsidR="00F047E4">
        <w:rPr>
          <w:rFonts w:hint="eastAsia"/>
          <w:sz w:val="22"/>
          <w:szCs w:val="22"/>
          <w:lang w:eastAsia="ko-KR"/>
        </w:rPr>
        <w:t>of the individual firm</w:t>
      </w:r>
      <w:r>
        <w:rPr>
          <w:rFonts w:hint="eastAsia"/>
          <w:sz w:val="22"/>
          <w:szCs w:val="22"/>
          <w:lang w:eastAsia="ko-KR"/>
        </w:rPr>
        <w:t>: Blue triangle</w:t>
      </w:r>
    </w:p>
    <w:p w:rsidR="002A3E28" w:rsidRPr="00A07FF7" w:rsidRDefault="002A3E28" w:rsidP="0085685D">
      <w:pPr>
        <w:ind w:left="504"/>
        <w:rPr>
          <w:sz w:val="22"/>
          <w:szCs w:val="22"/>
          <w:lang w:eastAsia="ko-KR"/>
        </w:rPr>
      </w:pPr>
    </w:p>
    <w:p w:rsidR="00F561FC" w:rsidRPr="00A07FF7" w:rsidRDefault="00F561FC" w:rsidP="00F561FC">
      <w:pPr>
        <w:numPr>
          <w:ilvl w:val="0"/>
          <w:numId w:val="14"/>
        </w:numPr>
        <w:rPr>
          <w:sz w:val="22"/>
          <w:szCs w:val="22"/>
        </w:rPr>
      </w:pPr>
      <w:r w:rsidRPr="00A07FF7">
        <w:rPr>
          <w:sz w:val="22"/>
          <w:szCs w:val="22"/>
        </w:rPr>
        <w:t xml:space="preserve">In your diagram for part (a) illustrate the daily profits of the typical cobbler. </w:t>
      </w:r>
    </w:p>
    <w:p w:rsidR="00EC5810" w:rsidRDefault="00EC5810" w:rsidP="00845580">
      <w:pPr>
        <w:tabs>
          <w:tab w:val="left" w:pos="-720"/>
        </w:tabs>
        <w:suppressAutoHyphens/>
        <w:spacing w:line="240" w:lineRule="atLeast"/>
        <w:rPr>
          <w:sz w:val="22"/>
          <w:szCs w:val="22"/>
          <w:lang w:eastAsia="ko-KR"/>
        </w:rPr>
      </w:pPr>
      <w:r>
        <w:rPr>
          <w:rFonts w:hint="eastAsia"/>
          <w:sz w:val="22"/>
          <w:szCs w:val="22"/>
          <w:lang w:eastAsia="ko-KR"/>
        </w:rPr>
        <w:t xml:space="preserve"> </w:t>
      </w:r>
    </w:p>
    <w:p w:rsidR="00F561FC" w:rsidRDefault="00EC5810" w:rsidP="00845580">
      <w:pPr>
        <w:tabs>
          <w:tab w:val="left" w:pos="-720"/>
        </w:tabs>
        <w:suppressAutoHyphens/>
        <w:spacing w:line="240" w:lineRule="atLeast"/>
        <w:rPr>
          <w:sz w:val="22"/>
          <w:szCs w:val="22"/>
          <w:lang w:eastAsia="ko-KR"/>
        </w:rPr>
      </w:pPr>
      <w:r>
        <w:rPr>
          <w:rFonts w:hint="eastAsia"/>
          <w:sz w:val="22"/>
          <w:szCs w:val="22"/>
          <w:lang w:eastAsia="ko-KR"/>
        </w:rPr>
        <w:t>Profit of the typical cobbler : blue rectangle</w:t>
      </w:r>
    </w:p>
    <w:p w:rsidR="00F561FC" w:rsidRDefault="00F561FC" w:rsidP="00845580">
      <w:pPr>
        <w:tabs>
          <w:tab w:val="left" w:pos="-720"/>
        </w:tabs>
        <w:suppressAutoHyphens/>
        <w:spacing w:line="240" w:lineRule="atLeast"/>
        <w:rPr>
          <w:sz w:val="22"/>
          <w:szCs w:val="22"/>
        </w:rPr>
      </w:pPr>
    </w:p>
    <w:p w:rsidR="00845580" w:rsidRPr="00FF3DCB" w:rsidRDefault="00A07FF7" w:rsidP="00845580">
      <w:pPr>
        <w:tabs>
          <w:tab w:val="left" w:pos="-720"/>
        </w:tabs>
        <w:suppressAutoHyphens/>
        <w:spacing w:line="240" w:lineRule="atLeast"/>
        <w:rPr>
          <w:sz w:val="22"/>
          <w:szCs w:val="22"/>
        </w:rPr>
      </w:pPr>
      <w:r>
        <w:rPr>
          <w:sz w:val="22"/>
          <w:szCs w:val="22"/>
        </w:rPr>
        <w:t>7</w:t>
      </w:r>
      <w:r w:rsidR="00845580" w:rsidRPr="00FF3DCB">
        <w:rPr>
          <w:sz w:val="22"/>
          <w:szCs w:val="22"/>
        </w:rPr>
        <w:t>. Consider a market composed of 8 buyers and 8 sellers.  Each of the 8 sellers has one unit of the good to sell and each of the buyers wants to buy exactly one unit of the good. The reservation prices of the buyers and the costs of production of each of the suppliers are given in the following table;</w:t>
      </w:r>
    </w:p>
    <w:p w:rsidR="00845580" w:rsidRPr="00FF3DCB" w:rsidRDefault="00845580" w:rsidP="00845580">
      <w:pPr>
        <w:tabs>
          <w:tab w:val="left" w:pos="-720"/>
        </w:tabs>
        <w:suppressAutoHyphens/>
        <w:spacing w:line="240" w:lineRule="atLeast"/>
        <w:rPr>
          <w:sz w:val="22"/>
          <w:szCs w:val="22"/>
        </w:rPr>
      </w:pPr>
    </w:p>
    <w:tbl>
      <w:tblPr>
        <w:tblW w:w="0" w:type="auto"/>
        <w:tblInd w:w="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915"/>
        <w:gridCol w:w="1915"/>
        <w:gridCol w:w="1915"/>
        <w:gridCol w:w="1915"/>
      </w:tblGrid>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b/>
                <w:sz w:val="22"/>
                <w:szCs w:val="22"/>
              </w:rPr>
            </w:pPr>
            <w:r w:rsidRPr="00920248">
              <w:rPr>
                <w:rFonts w:eastAsiaTheme="minorEastAsia"/>
                <w:b/>
                <w:sz w:val="22"/>
                <w:szCs w:val="22"/>
              </w:rPr>
              <w:t>Buyer</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b/>
                <w:sz w:val="22"/>
                <w:szCs w:val="22"/>
              </w:rPr>
            </w:pPr>
            <w:r w:rsidRPr="00920248">
              <w:rPr>
                <w:rFonts w:eastAsiaTheme="minorEastAsia"/>
                <w:b/>
                <w:sz w:val="22"/>
                <w:szCs w:val="22"/>
              </w:rPr>
              <w:t>Reservation Price</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b/>
                <w:sz w:val="22"/>
                <w:szCs w:val="22"/>
              </w:rPr>
            </w:pPr>
            <w:r w:rsidRPr="00920248">
              <w:rPr>
                <w:rFonts w:eastAsiaTheme="minorEastAsia"/>
                <w:b/>
                <w:sz w:val="22"/>
                <w:szCs w:val="22"/>
              </w:rPr>
              <w:t>Seller</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b/>
                <w:sz w:val="22"/>
                <w:szCs w:val="22"/>
              </w:rPr>
            </w:pPr>
            <w:r w:rsidRPr="00920248">
              <w:rPr>
                <w:rFonts w:eastAsiaTheme="minorEastAsia"/>
                <w:b/>
                <w:sz w:val="22"/>
                <w:szCs w:val="22"/>
              </w:rPr>
              <w:t>Cost of  1 Unit</w:t>
            </w:r>
          </w:p>
        </w:tc>
      </w:tr>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Alice</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10</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Alex</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2</w:t>
            </w:r>
          </w:p>
        </w:tc>
      </w:tr>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Blanche</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9</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Bob</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3</w:t>
            </w:r>
          </w:p>
        </w:tc>
      </w:tr>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Cary</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8</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Charles</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4</w:t>
            </w:r>
          </w:p>
        </w:tc>
      </w:tr>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Donna</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7</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David</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5</w:t>
            </w:r>
          </w:p>
        </w:tc>
      </w:tr>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Edwina</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6</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Edgar</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6</w:t>
            </w:r>
          </w:p>
        </w:tc>
      </w:tr>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Fanny</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5</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Fred</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7</w:t>
            </w:r>
          </w:p>
        </w:tc>
      </w:tr>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Georgia</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4</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Glenn</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8</w:t>
            </w:r>
          </w:p>
        </w:tc>
      </w:tr>
      <w:tr w:rsidR="00845580" w:rsidRPr="00920248" w:rsidTr="00845580">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Harriet</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3</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rPr>
                <w:rFonts w:eastAsiaTheme="minorEastAsia"/>
                <w:sz w:val="22"/>
                <w:szCs w:val="22"/>
              </w:rPr>
            </w:pPr>
            <w:r w:rsidRPr="00920248">
              <w:rPr>
                <w:rFonts w:eastAsiaTheme="minorEastAsia"/>
                <w:sz w:val="22"/>
                <w:szCs w:val="22"/>
              </w:rPr>
              <w:t>Howard</w:t>
            </w:r>
          </w:p>
        </w:tc>
        <w:tc>
          <w:tcPr>
            <w:tcW w:w="1915" w:type="dxa"/>
          </w:tcPr>
          <w:p w:rsidR="00845580" w:rsidRPr="00920248" w:rsidRDefault="00845580" w:rsidP="00845580">
            <w:pPr>
              <w:widowControl w:val="0"/>
              <w:tabs>
                <w:tab w:val="left" w:pos="-720"/>
              </w:tabs>
              <w:suppressAutoHyphens/>
              <w:autoSpaceDE w:val="0"/>
              <w:autoSpaceDN w:val="0"/>
              <w:adjustRightInd w:val="0"/>
              <w:spacing w:line="240" w:lineRule="atLeast"/>
              <w:jc w:val="center"/>
              <w:rPr>
                <w:rFonts w:eastAsiaTheme="minorEastAsia"/>
                <w:sz w:val="22"/>
                <w:szCs w:val="22"/>
              </w:rPr>
            </w:pPr>
            <w:r w:rsidRPr="00920248">
              <w:rPr>
                <w:rFonts w:eastAsiaTheme="minorEastAsia"/>
                <w:sz w:val="22"/>
                <w:szCs w:val="22"/>
              </w:rPr>
              <w:t>9</w:t>
            </w:r>
          </w:p>
        </w:tc>
      </w:tr>
    </w:tbl>
    <w:p w:rsidR="00845580" w:rsidRPr="00FF3DCB" w:rsidRDefault="00845580" w:rsidP="00845580">
      <w:pPr>
        <w:tabs>
          <w:tab w:val="left" w:pos="-720"/>
        </w:tabs>
        <w:suppressAutoHyphens/>
        <w:spacing w:line="240" w:lineRule="atLeast"/>
        <w:rPr>
          <w:sz w:val="22"/>
          <w:szCs w:val="22"/>
        </w:rPr>
      </w:pPr>
    </w:p>
    <w:p w:rsidR="00845580" w:rsidRPr="00FF3DCB" w:rsidRDefault="00845580" w:rsidP="00845580">
      <w:pPr>
        <w:widowControl w:val="0"/>
        <w:numPr>
          <w:ilvl w:val="0"/>
          <w:numId w:val="9"/>
        </w:numPr>
        <w:tabs>
          <w:tab w:val="left" w:pos="-720"/>
        </w:tabs>
        <w:suppressAutoHyphens/>
        <w:autoSpaceDE w:val="0"/>
        <w:autoSpaceDN w:val="0"/>
        <w:adjustRightInd w:val="0"/>
        <w:spacing w:line="240" w:lineRule="atLeast"/>
        <w:rPr>
          <w:sz w:val="22"/>
          <w:szCs w:val="22"/>
        </w:rPr>
      </w:pPr>
      <w:r w:rsidRPr="00FF3DCB">
        <w:rPr>
          <w:sz w:val="22"/>
          <w:szCs w:val="22"/>
        </w:rPr>
        <w:t>Assume that both buyers and sellers are perfectly competitive. What is the market clearing price? What is the total surplus associated with the market clearing price and quantity?</w:t>
      </w:r>
    </w:p>
    <w:p w:rsidR="00845580" w:rsidRPr="00FF3DCB" w:rsidRDefault="00845580" w:rsidP="00845580">
      <w:pPr>
        <w:widowControl w:val="0"/>
        <w:numPr>
          <w:ilvl w:val="0"/>
          <w:numId w:val="9"/>
        </w:numPr>
        <w:tabs>
          <w:tab w:val="left" w:pos="-720"/>
        </w:tabs>
        <w:suppressAutoHyphens/>
        <w:autoSpaceDE w:val="0"/>
        <w:autoSpaceDN w:val="0"/>
        <w:adjustRightInd w:val="0"/>
        <w:spacing w:line="240" w:lineRule="atLeast"/>
        <w:rPr>
          <w:sz w:val="22"/>
          <w:szCs w:val="22"/>
        </w:rPr>
      </w:pPr>
      <w:r w:rsidRPr="00FF3DCB">
        <w:rPr>
          <w:sz w:val="22"/>
          <w:szCs w:val="22"/>
        </w:rPr>
        <w:t>Match each buyer with a seller such that each can gain by trading with the other (for example a buyer with a reservation value of 4 can be matched with a seller with a cost of 3 and each could gain by trading with the other). What would be the total surplus generated by this matching of every buyer and seller?  Compare your answer with (a).</w:t>
      </w:r>
    </w:p>
    <w:p w:rsidR="00845580" w:rsidRPr="00FF3DCB" w:rsidRDefault="00845580" w:rsidP="00845580">
      <w:pPr>
        <w:widowControl w:val="0"/>
        <w:numPr>
          <w:ilvl w:val="0"/>
          <w:numId w:val="9"/>
        </w:numPr>
        <w:tabs>
          <w:tab w:val="left" w:pos="-720"/>
        </w:tabs>
        <w:suppressAutoHyphens/>
        <w:autoSpaceDE w:val="0"/>
        <w:autoSpaceDN w:val="0"/>
        <w:adjustRightInd w:val="0"/>
        <w:spacing w:line="240" w:lineRule="atLeast"/>
        <w:rPr>
          <w:sz w:val="22"/>
          <w:szCs w:val="22"/>
        </w:rPr>
      </w:pPr>
      <w:r w:rsidRPr="00FF3DCB">
        <w:rPr>
          <w:sz w:val="22"/>
          <w:szCs w:val="22"/>
        </w:rPr>
        <w:t xml:space="preserve">Although the surplus is higher in (a) than in (b) are there some traders that would prefer the outcome in (b)? </w:t>
      </w:r>
    </w:p>
    <w:p w:rsidR="00845580" w:rsidRDefault="00845580" w:rsidP="00845580">
      <w:pPr>
        <w:widowControl w:val="0"/>
        <w:numPr>
          <w:ilvl w:val="0"/>
          <w:numId w:val="9"/>
        </w:numPr>
        <w:tabs>
          <w:tab w:val="left" w:pos="-720"/>
        </w:tabs>
        <w:suppressAutoHyphens/>
        <w:autoSpaceDE w:val="0"/>
        <w:autoSpaceDN w:val="0"/>
        <w:adjustRightInd w:val="0"/>
        <w:spacing w:line="240" w:lineRule="atLeast"/>
        <w:rPr>
          <w:sz w:val="22"/>
          <w:szCs w:val="22"/>
        </w:rPr>
      </w:pPr>
      <w:r w:rsidRPr="00845B30">
        <w:rPr>
          <w:b/>
          <w:i/>
          <w:sz w:val="22"/>
          <w:szCs w:val="22"/>
        </w:rPr>
        <w:t>Bonus:</w:t>
      </w:r>
      <w:r w:rsidRPr="00FF3DCB">
        <w:rPr>
          <w:sz w:val="22"/>
          <w:szCs w:val="22"/>
        </w:rPr>
        <w:t xml:space="preserve"> show that there is no matching mechanism that generates more surplus than the surplus generated by the competitive equilibrium.</w:t>
      </w:r>
    </w:p>
    <w:p w:rsidR="00557586" w:rsidRPr="00557586" w:rsidRDefault="004B6487" w:rsidP="00557586">
      <w:pPr>
        <w:widowControl w:val="0"/>
        <w:tabs>
          <w:tab w:val="left" w:pos="-720"/>
        </w:tabs>
        <w:suppressAutoHyphens/>
        <w:autoSpaceDE w:val="0"/>
        <w:autoSpaceDN w:val="0"/>
        <w:adjustRightInd w:val="0"/>
        <w:spacing w:line="240" w:lineRule="atLeast"/>
        <w:ind w:left="360"/>
        <w:rPr>
          <w:sz w:val="22"/>
          <w:szCs w:val="22"/>
        </w:rPr>
      </w:pPr>
      <w:r>
        <w:rPr>
          <w:noProof/>
          <w:sz w:val="22"/>
          <w:szCs w:val="22"/>
          <w:lang w:eastAsia="ko-KR"/>
        </w:rPr>
        <w:lastRenderedPageBreak/>
        <w:pict>
          <v:shape id="_x0000_s1063" type="#_x0000_t75" style="position:absolute;left:0;text-align:left;margin-left:6pt;margin-top:47.4pt;width:426.95pt;height:373.75pt;z-index:4" o:allowincell="f">
            <v:imagedata r:id="rId98" o:title=""/>
            <w10:wrap type="topAndBottom"/>
          </v:shape>
        </w:pict>
      </w:r>
    </w:p>
    <w:p w:rsidR="00311CFE" w:rsidRDefault="00311CFE">
      <w:pPr>
        <w:rPr>
          <w:sz w:val="22"/>
          <w:szCs w:val="22"/>
        </w:rPr>
      </w:pPr>
    </w:p>
    <w:p w:rsidR="00F233E9" w:rsidRDefault="00F233E9" w:rsidP="00F561FC">
      <w:pPr>
        <w:rPr>
          <w:sz w:val="22"/>
          <w:szCs w:val="22"/>
          <w:lang w:eastAsia="ko-KR"/>
        </w:rPr>
      </w:pPr>
    </w:p>
    <w:p w:rsidR="00F561FC" w:rsidRPr="00A07FF7" w:rsidRDefault="00A07FF7" w:rsidP="00F561FC">
      <w:pPr>
        <w:rPr>
          <w:b/>
          <w:sz w:val="22"/>
          <w:szCs w:val="22"/>
        </w:rPr>
      </w:pPr>
      <w:r>
        <w:rPr>
          <w:sz w:val="22"/>
          <w:szCs w:val="22"/>
        </w:rPr>
        <w:t xml:space="preserve">8. </w:t>
      </w:r>
      <w:r w:rsidR="00F561FC" w:rsidRPr="00A07FF7">
        <w:rPr>
          <w:sz w:val="22"/>
          <w:szCs w:val="22"/>
        </w:rPr>
        <w:t>Suppose that the daily market demand curve for cheese in Parksdale is</w:t>
      </w:r>
      <w:r>
        <w:rPr>
          <w:sz w:val="22"/>
          <w:szCs w:val="22"/>
        </w:rPr>
        <w:t xml:space="preserve"> </w:t>
      </w:r>
      <w:r w:rsidR="00F561FC" w:rsidRPr="00A07FF7">
        <w:rPr>
          <w:sz w:val="22"/>
          <w:szCs w:val="22"/>
        </w:rPr>
        <w:t>Q</w:t>
      </w:r>
      <w:r w:rsidR="00F561FC" w:rsidRPr="00A07FF7">
        <w:rPr>
          <w:sz w:val="22"/>
          <w:szCs w:val="22"/>
          <w:vertAlign w:val="superscript"/>
        </w:rPr>
        <w:t>D</w:t>
      </w:r>
      <w:r w:rsidR="00F561FC" w:rsidRPr="00A07FF7">
        <w:rPr>
          <w:sz w:val="22"/>
          <w:szCs w:val="22"/>
        </w:rPr>
        <w:t>(P) = 1600 - 50P</w:t>
      </w:r>
      <w:r w:rsidR="00F561FC" w:rsidRPr="00A07FF7">
        <w:rPr>
          <w:b/>
          <w:sz w:val="22"/>
          <w:szCs w:val="22"/>
        </w:rPr>
        <w:t xml:space="preserve">. </w:t>
      </w:r>
      <w:r w:rsidR="00F561FC" w:rsidRPr="00A07FF7">
        <w:rPr>
          <w:sz w:val="22"/>
          <w:szCs w:val="22"/>
        </w:rPr>
        <w:t xml:space="preserve"> Price (P) is measured in dollars per pound and quantity (Q) is measured in pounds per day. The total cost curve of a typical cheese supplier is C(Q) = .02Q</w:t>
      </w:r>
      <w:r w:rsidR="00F561FC" w:rsidRPr="00A07FF7">
        <w:rPr>
          <w:sz w:val="22"/>
          <w:szCs w:val="22"/>
          <w:vertAlign w:val="superscript"/>
        </w:rPr>
        <w:t>2</w:t>
      </w:r>
      <w:r w:rsidR="00F561FC" w:rsidRPr="00A07FF7">
        <w:rPr>
          <w:sz w:val="22"/>
          <w:szCs w:val="22"/>
        </w:rPr>
        <w:t xml:space="preserve"> + 2Q + 128</w:t>
      </w:r>
      <w:r w:rsidR="00F561FC" w:rsidRPr="00A07FF7">
        <w:rPr>
          <w:b/>
          <w:sz w:val="22"/>
          <w:szCs w:val="22"/>
        </w:rPr>
        <w:t>.</w:t>
      </w:r>
    </w:p>
    <w:p w:rsidR="00F561FC" w:rsidRPr="00A07FF7" w:rsidRDefault="00F561FC" w:rsidP="00F561FC">
      <w:pPr>
        <w:rPr>
          <w:sz w:val="22"/>
          <w:szCs w:val="22"/>
        </w:rPr>
      </w:pPr>
    </w:p>
    <w:p w:rsidR="00D855B4" w:rsidRDefault="00F561FC" w:rsidP="00A07FF7">
      <w:pPr>
        <w:numPr>
          <w:ilvl w:val="0"/>
          <w:numId w:val="15"/>
        </w:numPr>
        <w:rPr>
          <w:sz w:val="22"/>
          <w:szCs w:val="22"/>
        </w:rPr>
      </w:pPr>
      <w:r w:rsidRPr="00A07FF7">
        <w:rPr>
          <w:sz w:val="22"/>
          <w:szCs w:val="22"/>
        </w:rPr>
        <w:t>What is the average cost curve for a typical supplier? What is the marginal cost curve?</w:t>
      </w:r>
    </w:p>
    <w:p w:rsidR="00D855B4" w:rsidRDefault="00D855B4" w:rsidP="00D855B4">
      <w:pPr>
        <w:ind w:left="504"/>
        <w:rPr>
          <w:sz w:val="22"/>
          <w:szCs w:val="22"/>
          <w:lang w:eastAsia="ko-KR"/>
        </w:rPr>
      </w:pPr>
    </w:p>
    <w:p w:rsidR="00D855B4" w:rsidRPr="00AF39E1" w:rsidRDefault="00D855B4" w:rsidP="00D855B4">
      <w:pPr>
        <w:rPr>
          <w:color w:val="FF0000"/>
          <w:lang w:eastAsia="ko-KR"/>
        </w:rPr>
      </w:pPr>
      <w:r>
        <w:t>AC = .02Q+2+128/Q</w:t>
      </w:r>
      <w:r>
        <w:tab/>
      </w:r>
    </w:p>
    <w:p w:rsidR="00D855B4" w:rsidRDefault="00D855B4" w:rsidP="00D855B4">
      <w:pPr>
        <w:rPr>
          <w:lang w:eastAsia="ko-KR"/>
        </w:rPr>
      </w:pPr>
      <w:r>
        <w:t>MC = .04Q+2</w:t>
      </w:r>
      <w:r>
        <w:tab/>
      </w:r>
      <w:r>
        <w:tab/>
      </w:r>
    </w:p>
    <w:p w:rsidR="00D855B4" w:rsidRDefault="00D855B4" w:rsidP="00D855B4">
      <w:pPr>
        <w:ind w:left="504"/>
        <w:rPr>
          <w:sz w:val="22"/>
          <w:szCs w:val="22"/>
        </w:rPr>
      </w:pPr>
    </w:p>
    <w:p w:rsidR="00D855B4" w:rsidRDefault="00D855B4" w:rsidP="00D855B4">
      <w:pPr>
        <w:ind w:left="504"/>
        <w:rPr>
          <w:sz w:val="22"/>
          <w:szCs w:val="22"/>
        </w:rPr>
      </w:pPr>
    </w:p>
    <w:p w:rsidR="00F561FC" w:rsidRDefault="00F561FC" w:rsidP="00A07FF7">
      <w:pPr>
        <w:numPr>
          <w:ilvl w:val="0"/>
          <w:numId w:val="15"/>
        </w:numPr>
        <w:rPr>
          <w:sz w:val="22"/>
          <w:szCs w:val="22"/>
        </w:rPr>
      </w:pPr>
      <w:r w:rsidRPr="00A07FF7">
        <w:rPr>
          <w:sz w:val="22"/>
          <w:szCs w:val="22"/>
        </w:rPr>
        <w:t xml:space="preserve"> What is the optimal scale of the supplier? Illustrate the AC and the MC in a diagram and indicate the optimal scale.</w:t>
      </w:r>
    </w:p>
    <w:p w:rsidR="00B23491" w:rsidRDefault="00B23491" w:rsidP="00B23491">
      <w:pPr>
        <w:ind w:left="504"/>
        <w:rPr>
          <w:sz w:val="22"/>
          <w:szCs w:val="22"/>
          <w:lang w:eastAsia="ko-KR"/>
        </w:rPr>
      </w:pPr>
    </w:p>
    <w:p w:rsidR="005F6852" w:rsidRDefault="005F6852" w:rsidP="005F6852">
      <w:r>
        <w:t>.02Q+2+128/Q = .04Q+2 =&gt; 128=.02Q^2 =&gt; Q_opt = 80</w:t>
      </w:r>
      <w:r>
        <w:tab/>
      </w:r>
    </w:p>
    <w:p w:rsidR="005F6852" w:rsidRDefault="005F6852" w:rsidP="00F60867">
      <w:pPr>
        <w:rPr>
          <w:lang w:eastAsia="ko-KR"/>
        </w:rPr>
      </w:pPr>
    </w:p>
    <w:p w:rsidR="00B23491" w:rsidRDefault="006B097C" w:rsidP="00B23491">
      <w:pPr>
        <w:ind w:left="504"/>
        <w:rPr>
          <w:sz w:val="22"/>
          <w:szCs w:val="22"/>
          <w:lang w:eastAsia="ko-KR"/>
        </w:rPr>
      </w:pPr>
      <w:r>
        <w:lastRenderedPageBreak/>
        <w:pict>
          <v:shape id="_x0000_i1081" type="#_x0000_t75" style="width:431.25pt;height:292.5pt">
            <v:imagedata r:id="rId99" o:title=""/>
          </v:shape>
        </w:pict>
      </w:r>
    </w:p>
    <w:p w:rsidR="00B23491" w:rsidRPr="00A07FF7" w:rsidRDefault="00B23491" w:rsidP="00B23491">
      <w:pPr>
        <w:ind w:left="504"/>
        <w:rPr>
          <w:sz w:val="22"/>
          <w:szCs w:val="22"/>
        </w:rPr>
      </w:pPr>
    </w:p>
    <w:p w:rsidR="00F561FC" w:rsidRDefault="00F561FC" w:rsidP="00A07FF7">
      <w:pPr>
        <w:numPr>
          <w:ilvl w:val="0"/>
          <w:numId w:val="15"/>
        </w:numPr>
        <w:rPr>
          <w:sz w:val="22"/>
          <w:szCs w:val="22"/>
        </w:rPr>
      </w:pPr>
      <w:r w:rsidRPr="00A07FF7">
        <w:rPr>
          <w:sz w:val="22"/>
          <w:szCs w:val="22"/>
        </w:rPr>
        <w:t>What is the short run supply curve of the typical supplier? If there are 10 firms in the industry then what is the short run market supply curve?</w:t>
      </w:r>
    </w:p>
    <w:p w:rsidR="0037180C" w:rsidRDefault="0037180C" w:rsidP="0037180C">
      <w:pPr>
        <w:ind w:left="504"/>
        <w:rPr>
          <w:sz w:val="22"/>
          <w:szCs w:val="22"/>
          <w:lang w:eastAsia="ko-KR"/>
        </w:rPr>
      </w:pPr>
    </w:p>
    <w:p w:rsidR="005F6852" w:rsidRDefault="005F6852" w:rsidP="00F30405">
      <w:pPr>
        <w:rPr>
          <w:lang w:eastAsia="ko-KR"/>
        </w:rPr>
      </w:pPr>
    </w:p>
    <w:p w:rsidR="005F6852" w:rsidRDefault="005F6852" w:rsidP="005F6852">
      <w:pPr>
        <w:rPr>
          <w:lang w:eastAsia="ko-KR"/>
        </w:rPr>
      </w:pPr>
      <w:r>
        <w:t>P = MC(Q)</w:t>
      </w:r>
      <w:r>
        <w:tab/>
      </w:r>
    </w:p>
    <w:p w:rsidR="005F6852" w:rsidRDefault="005F6852" w:rsidP="005F6852">
      <w:r>
        <w:t>P = .04Q</w:t>
      </w:r>
      <w:r w:rsidRPr="00AF39E1">
        <w:rPr>
          <w:vertAlign w:val="subscript"/>
        </w:rPr>
        <w:t>i</w:t>
      </w:r>
      <w:r>
        <w:t xml:space="preserve"> + 2</w:t>
      </w:r>
    </w:p>
    <w:p w:rsidR="005F6852" w:rsidRDefault="005F6852" w:rsidP="005F6852">
      <w:pPr>
        <w:rPr>
          <w:lang w:eastAsia="ko-KR"/>
        </w:rPr>
      </w:pPr>
      <w:r>
        <w:t>Q</w:t>
      </w:r>
      <w:r w:rsidRPr="00B753C0">
        <w:rPr>
          <w:vertAlign w:val="superscript"/>
        </w:rPr>
        <w:t>S</w:t>
      </w:r>
      <w:r w:rsidRPr="00F07633">
        <w:rPr>
          <w:vertAlign w:val="subscript"/>
        </w:rPr>
        <w:t>i</w:t>
      </w:r>
      <w:r>
        <w:t xml:space="preserve"> = (P-2)/.04 = 25(P-2)</w:t>
      </w:r>
      <w:r>
        <w:tab/>
      </w:r>
    </w:p>
    <w:p w:rsidR="00F30405" w:rsidRDefault="005F6852" w:rsidP="00F30405">
      <w:pPr>
        <w:rPr>
          <w:lang w:eastAsia="ko-KR"/>
        </w:rPr>
      </w:pPr>
      <w:r>
        <w:t>Q</w:t>
      </w:r>
      <w:r w:rsidRPr="00B753C0">
        <w:rPr>
          <w:vertAlign w:val="superscript"/>
        </w:rPr>
        <w:t>S</w:t>
      </w:r>
      <w:r>
        <w:t xml:space="preserve"> = 10*25(P-2) = 250(P-2)</w:t>
      </w:r>
      <w:r>
        <w:tab/>
      </w:r>
      <w:r w:rsidR="00F30405">
        <w:tab/>
      </w:r>
    </w:p>
    <w:p w:rsidR="0037180C" w:rsidRDefault="0037180C" w:rsidP="0037180C">
      <w:pPr>
        <w:ind w:left="504"/>
        <w:rPr>
          <w:sz w:val="22"/>
          <w:szCs w:val="22"/>
          <w:lang w:eastAsia="ko-KR"/>
        </w:rPr>
      </w:pPr>
    </w:p>
    <w:p w:rsidR="0037180C" w:rsidRPr="00A07FF7" w:rsidRDefault="0037180C" w:rsidP="0037180C">
      <w:pPr>
        <w:ind w:left="504"/>
        <w:rPr>
          <w:sz w:val="22"/>
          <w:szCs w:val="22"/>
        </w:rPr>
      </w:pPr>
    </w:p>
    <w:p w:rsidR="00F561FC" w:rsidRDefault="00F561FC" w:rsidP="00A07FF7">
      <w:pPr>
        <w:numPr>
          <w:ilvl w:val="0"/>
          <w:numId w:val="15"/>
        </w:numPr>
        <w:rPr>
          <w:sz w:val="22"/>
          <w:szCs w:val="22"/>
        </w:rPr>
      </w:pPr>
      <w:r w:rsidRPr="00A07FF7">
        <w:rPr>
          <w:b/>
          <w:sz w:val="22"/>
          <w:szCs w:val="22"/>
        </w:rPr>
        <w:t xml:space="preserve"> </w:t>
      </w:r>
      <w:r w:rsidRPr="00A07FF7">
        <w:rPr>
          <w:sz w:val="22"/>
          <w:szCs w:val="22"/>
        </w:rPr>
        <w:t xml:space="preserve">What is the short run market clearing price of cheese? What will be the quantity traded at this price? </w:t>
      </w:r>
    </w:p>
    <w:p w:rsidR="006D5C19" w:rsidRDefault="006D5C19" w:rsidP="006D5C19">
      <w:pPr>
        <w:ind w:left="504"/>
        <w:rPr>
          <w:sz w:val="22"/>
          <w:szCs w:val="22"/>
          <w:lang w:eastAsia="ko-KR"/>
        </w:rPr>
      </w:pPr>
    </w:p>
    <w:p w:rsidR="005F6852" w:rsidRDefault="005F6852" w:rsidP="005F6852">
      <w:pPr>
        <w:rPr>
          <w:lang w:eastAsia="ko-KR"/>
        </w:rPr>
      </w:pPr>
      <w:r>
        <w:t>Q = 250(P-2) = 1600 – 50P =&gt; 300P  = 2100 =&gt; P = 7</w:t>
      </w:r>
      <w:r>
        <w:tab/>
      </w:r>
    </w:p>
    <w:p w:rsidR="006D5C19" w:rsidRDefault="005F6852" w:rsidP="005F6852">
      <w:pPr>
        <w:rPr>
          <w:sz w:val="22"/>
          <w:szCs w:val="22"/>
          <w:lang w:eastAsia="ko-KR"/>
        </w:rPr>
      </w:pPr>
      <w:r>
        <w:t>Q = 1600 – 50(7) = 1600-350 = 1250</w:t>
      </w:r>
      <w:r>
        <w:tab/>
      </w:r>
    </w:p>
    <w:p w:rsidR="006D5C19" w:rsidRPr="00A07FF7" w:rsidRDefault="006D5C19" w:rsidP="006D5C19">
      <w:pPr>
        <w:ind w:left="504"/>
        <w:rPr>
          <w:sz w:val="22"/>
          <w:szCs w:val="22"/>
        </w:rPr>
      </w:pPr>
    </w:p>
    <w:p w:rsidR="00F561FC" w:rsidRPr="00A07FF7" w:rsidRDefault="00F561FC" w:rsidP="00A07FF7">
      <w:pPr>
        <w:numPr>
          <w:ilvl w:val="0"/>
          <w:numId w:val="15"/>
        </w:numPr>
        <w:rPr>
          <w:sz w:val="22"/>
          <w:szCs w:val="22"/>
        </w:rPr>
      </w:pPr>
      <w:r w:rsidRPr="00A07FF7">
        <w:rPr>
          <w:sz w:val="22"/>
          <w:szCs w:val="22"/>
        </w:rPr>
        <w:t>Illustrate the supply and demand curves in a diagram .</w:t>
      </w:r>
    </w:p>
    <w:p w:rsidR="00F561FC" w:rsidRDefault="00F561FC" w:rsidP="00F561FC">
      <w:pPr>
        <w:rPr>
          <w:sz w:val="22"/>
          <w:szCs w:val="22"/>
          <w:lang w:eastAsia="ko-KR"/>
        </w:rPr>
      </w:pPr>
    </w:p>
    <w:p w:rsidR="005F6852" w:rsidRDefault="006B097C" w:rsidP="00F561FC">
      <w:pPr>
        <w:rPr>
          <w:sz w:val="22"/>
          <w:szCs w:val="22"/>
          <w:lang w:eastAsia="ko-KR"/>
        </w:rPr>
      </w:pPr>
      <w:r>
        <w:lastRenderedPageBreak/>
        <w:pict>
          <v:shape id="_x0000_i1082" type="#_x0000_t75" style="width:431.25pt;height:292.5pt">
            <v:imagedata r:id="rId100" o:title=""/>
          </v:shape>
        </w:pict>
      </w:r>
    </w:p>
    <w:p w:rsidR="005F6852" w:rsidRPr="00A07FF7" w:rsidRDefault="005F6852" w:rsidP="00F561FC">
      <w:pPr>
        <w:rPr>
          <w:sz w:val="22"/>
          <w:szCs w:val="22"/>
          <w:lang w:eastAsia="ko-KR"/>
        </w:rPr>
      </w:pPr>
    </w:p>
    <w:p w:rsidR="00F561FC" w:rsidRPr="00A07FF7" w:rsidRDefault="00F561FC" w:rsidP="00F561FC">
      <w:pPr>
        <w:rPr>
          <w:sz w:val="22"/>
          <w:szCs w:val="22"/>
        </w:rPr>
      </w:pPr>
      <w:r w:rsidRPr="00A07FF7">
        <w:rPr>
          <w:sz w:val="22"/>
          <w:szCs w:val="22"/>
        </w:rPr>
        <w:t>Suppose the government of Parksdale decides to lower the price by $1 by selling some of its reserves of cheese.</w:t>
      </w:r>
    </w:p>
    <w:p w:rsidR="00F561FC" w:rsidRPr="00A07FF7" w:rsidRDefault="00F561FC" w:rsidP="00F561FC">
      <w:pPr>
        <w:rPr>
          <w:sz w:val="22"/>
          <w:szCs w:val="22"/>
        </w:rPr>
      </w:pPr>
    </w:p>
    <w:p w:rsidR="00F561FC" w:rsidRDefault="00F561FC" w:rsidP="00A07FF7">
      <w:pPr>
        <w:numPr>
          <w:ilvl w:val="0"/>
          <w:numId w:val="15"/>
        </w:numPr>
        <w:rPr>
          <w:sz w:val="22"/>
          <w:szCs w:val="22"/>
        </w:rPr>
      </w:pPr>
      <w:r w:rsidRPr="00A07FF7">
        <w:rPr>
          <w:sz w:val="22"/>
          <w:szCs w:val="22"/>
        </w:rPr>
        <w:t>Illustrate in your diagram from part (d) the impact of the government’s sales on the consumer and producer surplus in the cheese market. Indicate the government’s revenues from the sales.</w:t>
      </w:r>
    </w:p>
    <w:p w:rsidR="00D122D1" w:rsidRDefault="00D122D1" w:rsidP="00D122D1">
      <w:pPr>
        <w:ind w:left="504"/>
        <w:rPr>
          <w:sz w:val="22"/>
          <w:szCs w:val="22"/>
          <w:lang w:eastAsia="ko-KR"/>
        </w:rPr>
      </w:pPr>
    </w:p>
    <w:p w:rsidR="00D122D1" w:rsidRDefault="00D122D1" w:rsidP="00D122D1">
      <w:pPr>
        <w:rPr>
          <w:color w:val="FF0000"/>
          <w:lang w:eastAsia="ko-KR"/>
        </w:rPr>
      </w:pPr>
      <w:r>
        <w:t xml:space="preserve">Impact on consumer surplus = +K+E+F+G </w:t>
      </w:r>
    </w:p>
    <w:p w:rsidR="00D122D1" w:rsidRDefault="00D122D1" w:rsidP="00D122D1">
      <w:pPr>
        <w:rPr>
          <w:color w:val="FF0000"/>
          <w:lang w:eastAsia="ko-KR"/>
        </w:rPr>
      </w:pPr>
      <w:r>
        <w:t xml:space="preserve">Impact on producer surplus = -K-E </w:t>
      </w:r>
    </w:p>
    <w:p w:rsidR="00D122D1" w:rsidRPr="00194748" w:rsidRDefault="00D122D1" w:rsidP="00D122D1">
      <w:pPr>
        <w:rPr>
          <w:color w:val="FF0000"/>
          <w:lang w:eastAsia="ko-KR"/>
        </w:rPr>
      </w:pPr>
      <w:r>
        <w:t xml:space="preserve">Government revenue = I+J </w:t>
      </w:r>
    </w:p>
    <w:p w:rsidR="00D122D1" w:rsidRDefault="00D122D1" w:rsidP="00D122D1">
      <w:pPr>
        <w:ind w:left="504"/>
        <w:rPr>
          <w:sz w:val="22"/>
          <w:szCs w:val="22"/>
          <w:lang w:eastAsia="ko-KR"/>
        </w:rPr>
      </w:pPr>
    </w:p>
    <w:p w:rsidR="00D122D1" w:rsidRPr="00A07FF7" w:rsidRDefault="00D122D1" w:rsidP="00D122D1">
      <w:pPr>
        <w:ind w:left="504"/>
        <w:rPr>
          <w:sz w:val="22"/>
          <w:szCs w:val="22"/>
        </w:rPr>
      </w:pPr>
    </w:p>
    <w:p w:rsidR="00F561FC" w:rsidRDefault="00F561FC" w:rsidP="003C6462">
      <w:pPr>
        <w:numPr>
          <w:ilvl w:val="0"/>
          <w:numId w:val="15"/>
        </w:numPr>
        <w:rPr>
          <w:sz w:val="22"/>
          <w:szCs w:val="22"/>
        </w:rPr>
      </w:pPr>
      <w:r w:rsidRPr="00A07FF7">
        <w:rPr>
          <w:sz w:val="22"/>
          <w:szCs w:val="22"/>
        </w:rPr>
        <w:t>If the government valued its reserves of cheese at the original market clearing price (part c) then illustrate the cost to the government of the sales of cheese at the lower price in your diagram. Indicate one source of deadweight</w:t>
      </w:r>
      <w:r w:rsidR="003C6462">
        <w:rPr>
          <w:sz w:val="22"/>
          <w:szCs w:val="22"/>
        </w:rPr>
        <w:t xml:space="preserve"> loss that arises from the sale.</w:t>
      </w:r>
    </w:p>
    <w:p w:rsidR="007704CA" w:rsidRDefault="007704CA" w:rsidP="007704CA">
      <w:pPr>
        <w:rPr>
          <w:sz w:val="22"/>
          <w:szCs w:val="22"/>
          <w:lang w:eastAsia="ko-KR"/>
        </w:rPr>
      </w:pPr>
    </w:p>
    <w:p w:rsidR="006027CC" w:rsidRDefault="000402C6" w:rsidP="000402C6">
      <w:pPr>
        <w:rPr>
          <w:color w:val="FF0000"/>
          <w:lang w:eastAsia="ko-KR"/>
        </w:rPr>
      </w:pPr>
      <w:r>
        <w:t>Cost to the government = E+F+G+H</w:t>
      </w:r>
      <w:r w:rsidRPr="00194748">
        <w:rPr>
          <w:color w:val="FF0000"/>
        </w:rPr>
        <w:t xml:space="preserve"> </w:t>
      </w:r>
      <w:r>
        <w:rPr>
          <w:color w:val="FF0000"/>
        </w:rPr>
        <w:t xml:space="preserve"> </w:t>
      </w:r>
    </w:p>
    <w:p w:rsidR="000402C6" w:rsidRPr="00194748" w:rsidRDefault="000402C6" w:rsidP="000402C6">
      <w:pPr>
        <w:rPr>
          <w:color w:val="FF0000"/>
        </w:rPr>
      </w:pPr>
      <w:r>
        <w:t>DWL = E+H</w:t>
      </w:r>
      <w:r w:rsidRPr="00194748">
        <w:rPr>
          <w:color w:val="FF0000"/>
        </w:rPr>
        <w:t xml:space="preserve"> </w:t>
      </w:r>
      <w:r>
        <w:rPr>
          <w:color w:val="FF0000"/>
        </w:rPr>
        <w:t xml:space="preserve"> </w:t>
      </w:r>
    </w:p>
    <w:p w:rsidR="00C048DC" w:rsidRPr="003C6462" w:rsidRDefault="00C048DC" w:rsidP="007704CA">
      <w:pPr>
        <w:rPr>
          <w:sz w:val="22"/>
          <w:szCs w:val="22"/>
          <w:lang w:eastAsia="ko-KR"/>
        </w:rPr>
      </w:pPr>
    </w:p>
    <w:sectPr w:rsidR="00C048DC" w:rsidRPr="003C6462" w:rsidSect="008C0F88">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D1B34"/>
    <w:multiLevelType w:val="hybridMultilevel"/>
    <w:tmpl w:val="DEB8BA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01C13"/>
    <w:multiLevelType w:val="hybridMultilevel"/>
    <w:tmpl w:val="46A82508"/>
    <w:lvl w:ilvl="0" w:tplc="303A8D9A">
      <w:start w:val="1"/>
      <w:numFmt w:val="lowerLetter"/>
      <w:lvlText w:val="%1)"/>
      <w:lvlJc w:val="left"/>
      <w:pPr>
        <w:tabs>
          <w:tab w:val="num" w:pos="504"/>
        </w:tabs>
        <w:ind w:left="504"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F61E14"/>
    <w:multiLevelType w:val="hybridMultilevel"/>
    <w:tmpl w:val="8882518C"/>
    <w:lvl w:ilvl="0" w:tplc="DF0C497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1F578F"/>
    <w:multiLevelType w:val="hybridMultilevel"/>
    <w:tmpl w:val="FCEEF2D0"/>
    <w:lvl w:ilvl="0" w:tplc="9F285618">
      <w:start w:val="1"/>
      <w:numFmt w:val="lowerLetter"/>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C3B2796"/>
    <w:multiLevelType w:val="hybridMultilevel"/>
    <w:tmpl w:val="C48E1D2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23428C"/>
    <w:multiLevelType w:val="hybridMultilevel"/>
    <w:tmpl w:val="01AA5190"/>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D105CC"/>
    <w:multiLevelType w:val="hybridMultilevel"/>
    <w:tmpl w:val="49722E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C9435E2"/>
    <w:multiLevelType w:val="hybridMultilevel"/>
    <w:tmpl w:val="0D8AE144"/>
    <w:lvl w:ilvl="0" w:tplc="97180CC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3D50D4D"/>
    <w:multiLevelType w:val="hybridMultilevel"/>
    <w:tmpl w:val="3232286C"/>
    <w:lvl w:ilvl="0" w:tplc="341EDBF8">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3E45659"/>
    <w:multiLevelType w:val="hybridMultilevel"/>
    <w:tmpl w:val="A37E886A"/>
    <w:lvl w:ilvl="0" w:tplc="C7D6ED5C">
      <w:start w:val="5"/>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86864E7"/>
    <w:multiLevelType w:val="hybridMultilevel"/>
    <w:tmpl w:val="6C124DA0"/>
    <w:lvl w:ilvl="0" w:tplc="F0A82422">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8AA29C7"/>
    <w:multiLevelType w:val="hybridMultilevel"/>
    <w:tmpl w:val="11AAFAB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962260B"/>
    <w:multiLevelType w:val="hybridMultilevel"/>
    <w:tmpl w:val="26C24484"/>
    <w:lvl w:ilvl="0" w:tplc="CD9C9736">
      <w:start w:val="1"/>
      <w:numFmt w:val="lowerLetter"/>
      <w:lvlText w:val="%1)"/>
      <w:lvlJc w:val="left"/>
      <w:pPr>
        <w:tabs>
          <w:tab w:val="num" w:pos="504"/>
        </w:tabs>
        <w:ind w:left="504"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1687618"/>
    <w:multiLevelType w:val="hybridMultilevel"/>
    <w:tmpl w:val="FE8E3AB6"/>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32B053F"/>
    <w:multiLevelType w:val="hybridMultilevel"/>
    <w:tmpl w:val="C594676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77B7723"/>
    <w:multiLevelType w:val="hybridMultilevel"/>
    <w:tmpl w:val="46A82508"/>
    <w:lvl w:ilvl="0" w:tplc="303A8D9A">
      <w:start w:val="1"/>
      <w:numFmt w:val="lowerLetter"/>
      <w:lvlText w:val="%1)"/>
      <w:lvlJc w:val="left"/>
      <w:pPr>
        <w:tabs>
          <w:tab w:val="num" w:pos="504"/>
        </w:tabs>
        <w:ind w:left="504"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11"/>
  </w:num>
  <w:num w:numId="3">
    <w:abstractNumId w:val="4"/>
  </w:num>
  <w:num w:numId="4">
    <w:abstractNumId w:val="2"/>
  </w:num>
  <w:num w:numId="5">
    <w:abstractNumId w:val="12"/>
  </w:num>
  <w:num w:numId="6">
    <w:abstractNumId w:val="3"/>
  </w:num>
  <w:num w:numId="7">
    <w:abstractNumId w:val="13"/>
  </w:num>
  <w:num w:numId="8">
    <w:abstractNumId w:val="8"/>
  </w:num>
  <w:num w:numId="9">
    <w:abstractNumId w:val="6"/>
  </w:num>
  <w:num w:numId="10">
    <w:abstractNumId w:val="7"/>
  </w:num>
  <w:num w:numId="11">
    <w:abstractNumId w:val="10"/>
  </w:num>
  <w:num w:numId="12">
    <w:abstractNumId w:val="9"/>
  </w:num>
  <w:num w:numId="13">
    <w:abstractNumId w:val="0"/>
  </w:num>
  <w:num w:numId="14">
    <w:abstractNumId w:val="1"/>
  </w:num>
  <w:num w:numId="15">
    <w:abstractNumId w:val="15"/>
  </w:num>
  <w:num w:numId="1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20"/>
  <w:noPunctuationKerning/>
  <w:characterSpacingControl w:val="doNotCompress"/>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F16141"/>
    <w:rsid w:val="000010F2"/>
    <w:rsid w:val="00001F0C"/>
    <w:rsid w:val="00013DED"/>
    <w:rsid w:val="0001406C"/>
    <w:rsid w:val="00016686"/>
    <w:rsid w:val="000268ED"/>
    <w:rsid w:val="000402C6"/>
    <w:rsid w:val="000604DF"/>
    <w:rsid w:val="0006093D"/>
    <w:rsid w:val="00066F47"/>
    <w:rsid w:val="000677B6"/>
    <w:rsid w:val="00074E78"/>
    <w:rsid w:val="0008055A"/>
    <w:rsid w:val="000A53BD"/>
    <w:rsid w:val="000C01AE"/>
    <w:rsid w:val="000C500B"/>
    <w:rsid w:val="000E0876"/>
    <w:rsid w:val="000E7DB2"/>
    <w:rsid w:val="001013BF"/>
    <w:rsid w:val="001138CF"/>
    <w:rsid w:val="00114BE2"/>
    <w:rsid w:val="00133E22"/>
    <w:rsid w:val="00136A46"/>
    <w:rsid w:val="00137231"/>
    <w:rsid w:val="0016392D"/>
    <w:rsid w:val="001640CB"/>
    <w:rsid w:val="001707B1"/>
    <w:rsid w:val="00174129"/>
    <w:rsid w:val="001C734C"/>
    <w:rsid w:val="001F4A2D"/>
    <w:rsid w:val="00206720"/>
    <w:rsid w:val="00207F11"/>
    <w:rsid w:val="00220649"/>
    <w:rsid w:val="0022233A"/>
    <w:rsid w:val="0023448B"/>
    <w:rsid w:val="002435E7"/>
    <w:rsid w:val="002464CA"/>
    <w:rsid w:val="002522A3"/>
    <w:rsid w:val="002659F0"/>
    <w:rsid w:val="002702D9"/>
    <w:rsid w:val="002768F8"/>
    <w:rsid w:val="00283B18"/>
    <w:rsid w:val="00290CE3"/>
    <w:rsid w:val="002A3E28"/>
    <w:rsid w:val="002B04BD"/>
    <w:rsid w:val="002C37EB"/>
    <w:rsid w:val="002C5F67"/>
    <w:rsid w:val="002C7D46"/>
    <w:rsid w:val="00303C6A"/>
    <w:rsid w:val="003075DE"/>
    <w:rsid w:val="00311CFE"/>
    <w:rsid w:val="00322D70"/>
    <w:rsid w:val="00336BE2"/>
    <w:rsid w:val="00337FFC"/>
    <w:rsid w:val="00363531"/>
    <w:rsid w:val="0037180C"/>
    <w:rsid w:val="003C6462"/>
    <w:rsid w:val="003C6A93"/>
    <w:rsid w:val="003C6BE3"/>
    <w:rsid w:val="003E10BF"/>
    <w:rsid w:val="003E5F25"/>
    <w:rsid w:val="003F5E88"/>
    <w:rsid w:val="00412D33"/>
    <w:rsid w:val="00433547"/>
    <w:rsid w:val="004355E8"/>
    <w:rsid w:val="00447469"/>
    <w:rsid w:val="00456A7E"/>
    <w:rsid w:val="00463CF5"/>
    <w:rsid w:val="0046656F"/>
    <w:rsid w:val="004840EC"/>
    <w:rsid w:val="004B6487"/>
    <w:rsid w:val="004D6E82"/>
    <w:rsid w:val="004E1567"/>
    <w:rsid w:val="004F4775"/>
    <w:rsid w:val="005100F2"/>
    <w:rsid w:val="0051034F"/>
    <w:rsid w:val="00513669"/>
    <w:rsid w:val="00514759"/>
    <w:rsid w:val="005270B1"/>
    <w:rsid w:val="0053396D"/>
    <w:rsid w:val="0054793C"/>
    <w:rsid w:val="005513A7"/>
    <w:rsid w:val="00557586"/>
    <w:rsid w:val="00560F82"/>
    <w:rsid w:val="0057615C"/>
    <w:rsid w:val="0058435A"/>
    <w:rsid w:val="00585BF4"/>
    <w:rsid w:val="00591459"/>
    <w:rsid w:val="005A2696"/>
    <w:rsid w:val="005A7BE7"/>
    <w:rsid w:val="005D5EEA"/>
    <w:rsid w:val="005E5998"/>
    <w:rsid w:val="005F6852"/>
    <w:rsid w:val="005F6AF4"/>
    <w:rsid w:val="005F7F82"/>
    <w:rsid w:val="006027CC"/>
    <w:rsid w:val="00616A08"/>
    <w:rsid w:val="00635EA0"/>
    <w:rsid w:val="00653C94"/>
    <w:rsid w:val="00665BEC"/>
    <w:rsid w:val="00697778"/>
    <w:rsid w:val="006A5AE1"/>
    <w:rsid w:val="006B097C"/>
    <w:rsid w:val="006D2CAC"/>
    <w:rsid w:val="006D5272"/>
    <w:rsid w:val="006D5C19"/>
    <w:rsid w:val="006D6392"/>
    <w:rsid w:val="006F5E8E"/>
    <w:rsid w:val="00712CD9"/>
    <w:rsid w:val="00713419"/>
    <w:rsid w:val="00722503"/>
    <w:rsid w:val="00722629"/>
    <w:rsid w:val="00766BE5"/>
    <w:rsid w:val="007704CA"/>
    <w:rsid w:val="00781D1D"/>
    <w:rsid w:val="00782A45"/>
    <w:rsid w:val="007A20FB"/>
    <w:rsid w:val="007A288A"/>
    <w:rsid w:val="007B599A"/>
    <w:rsid w:val="007B6039"/>
    <w:rsid w:val="007C3CE9"/>
    <w:rsid w:val="007D3A99"/>
    <w:rsid w:val="007D7099"/>
    <w:rsid w:val="007E6DE3"/>
    <w:rsid w:val="007F7E3D"/>
    <w:rsid w:val="00826205"/>
    <w:rsid w:val="0083119F"/>
    <w:rsid w:val="008320CE"/>
    <w:rsid w:val="008340B8"/>
    <w:rsid w:val="00844956"/>
    <w:rsid w:val="00845580"/>
    <w:rsid w:val="008502BD"/>
    <w:rsid w:val="00850A0D"/>
    <w:rsid w:val="00851A2D"/>
    <w:rsid w:val="0085685D"/>
    <w:rsid w:val="00865757"/>
    <w:rsid w:val="00872526"/>
    <w:rsid w:val="00877793"/>
    <w:rsid w:val="008808C2"/>
    <w:rsid w:val="008825A5"/>
    <w:rsid w:val="008832CE"/>
    <w:rsid w:val="008C0F88"/>
    <w:rsid w:val="008D0167"/>
    <w:rsid w:val="008E3DAF"/>
    <w:rsid w:val="008F11F6"/>
    <w:rsid w:val="008F3381"/>
    <w:rsid w:val="00901205"/>
    <w:rsid w:val="00901293"/>
    <w:rsid w:val="00910D59"/>
    <w:rsid w:val="00911A5C"/>
    <w:rsid w:val="00912EC8"/>
    <w:rsid w:val="009171B3"/>
    <w:rsid w:val="00920248"/>
    <w:rsid w:val="009249CF"/>
    <w:rsid w:val="00936D73"/>
    <w:rsid w:val="00950CA5"/>
    <w:rsid w:val="00966325"/>
    <w:rsid w:val="00972798"/>
    <w:rsid w:val="00975447"/>
    <w:rsid w:val="00975685"/>
    <w:rsid w:val="00981F29"/>
    <w:rsid w:val="009B1AA8"/>
    <w:rsid w:val="009B3AF5"/>
    <w:rsid w:val="009C6CDE"/>
    <w:rsid w:val="00A00C98"/>
    <w:rsid w:val="00A02063"/>
    <w:rsid w:val="00A051F7"/>
    <w:rsid w:val="00A0589C"/>
    <w:rsid w:val="00A06305"/>
    <w:rsid w:val="00A07FF7"/>
    <w:rsid w:val="00A14F44"/>
    <w:rsid w:val="00A241BD"/>
    <w:rsid w:val="00A30B52"/>
    <w:rsid w:val="00A35ECE"/>
    <w:rsid w:val="00A56352"/>
    <w:rsid w:val="00A60CAF"/>
    <w:rsid w:val="00A6459A"/>
    <w:rsid w:val="00A6667D"/>
    <w:rsid w:val="00A72BFC"/>
    <w:rsid w:val="00A85CA2"/>
    <w:rsid w:val="00AA37B6"/>
    <w:rsid w:val="00B01307"/>
    <w:rsid w:val="00B05C68"/>
    <w:rsid w:val="00B05F85"/>
    <w:rsid w:val="00B06B0E"/>
    <w:rsid w:val="00B1015D"/>
    <w:rsid w:val="00B105E8"/>
    <w:rsid w:val="00B20096"/>
    <w:rsid w:val="00B23491"/>
    <w:rsid w:val="00B23EDA"/>
    <w:rsid w:val="00B2402B"/>
    <w:rsid w:val="00B26697"/>
    <w:rsid w:val="00B54B76"/>
    <w:rsid w:val="00B54D66"/>
    <w:rsid w:val="00B807E3"/>
    <w:rsid w:val="00B80B59"/>
    <w:rsid w:val="00B84DA9"/>
    <w:rsid w:val="00B91105"/>
    <w:rsid w:val="00B94CCA"/>
    <w:rsid w:val="00BA5413"/>
    <w:rsid w:val="00BB70EE"/>
    <w:rsid w:val="00BB7F49"/>
    <w:rsid w:val="00BF185E"/>
    <w:rsid w:val="00BF5545"/>
    <w:rsid w:val="00C048DC"/>
    <w:rsid w:val="00C20F5E"/>
    <w:rsid w:val="00C4456C"/>
    <w:rsid w:val="00C51355"/>
    <w:rsid w:val="00C62526"/>
    <w:rsid w:val="00C93186"/>
    <w:rsid w:val="00C932FC"/>
    <w:rsid w:val="00C95D11"/>
    <w:rsid w:val="00CA4B6A"/>
    <w:rsid w:val="00CA7837"/>
    <w:rsid w:val="00CB2CB5"/>
    <w:rsid w:val="00CB60B7"/>
    <w:rsid w:val="00CD5717"/>
    <w:rsid w:val="00CE563A"/>
    <w:rsid w:val="00CF1569"/>
    <w:rsid w:val="00D122D1"/>
    <w:rsid w:val="00D21C58"/>
    <w:rsid w:val="00D26D9D"/>
    <w:rsid w:val="00D41CBD"/>
    <w:rsid w:val="00D518C1"/>
    <w:rsid w:val="00D71E07"/>
    <w:rsid w:val="00D855B4"/>
    <w:rsid w:val="00D92161"/>
    <w:rsid w:val="00DA0050"/>
    <w:rsid w:val="00DC287F"/>
    <w:rsid w:val="00DC3F01"/>
    <w:rsid w:val="00DD2A4C"/>
    <w:rsid w:val="00DE0EEA"/>
    <w:rsid w:val="00DE7DEE"/>
    <w:rsid w:val="00E038C7"/>
    <w:rsid w:val="00E3313D"/>
    <w:rsid w:val="00E337A9"/>
    <w:rsid w:val="00E350B5"/>
    <w:rsid w:val="00E546B5"/>
    <w:rsid w:val="00E5553A"/>
    <w:rsid w:val="00E57B41"/>
    <w:rsid w:val="00E607D3"/>
    <w:rsid w:val="00E712CE"/>
    <w:rsid w:val="00E81DB5"/>
    <w:rsid w:val="00E97F36"/>
    <w:rsid w:val="00EC4B53"/>
    <w:rsid w:val="00EC5810"/>
    <w:rsid w:val="00ED256A"/>
    <w:rsid w:val="00EE1A98"/>
    <w:rsid w:val="00EF178D"/>
    <w:rsid w:val="00F03157"/>
    <w:rsid w:val="00F047E4"/>
    <w:rsid w:val="00F06D64"/>
    <w:rsid w:val="00F16141"/>
    <w:rsid w:val="00F233E9"/>
    <w:rsid w:val="00F30405"/>
    <w:rsid w:val="00F374FC"/>
    <w:rsid w:val="00F561FC"/>
    <w:rsid w:val="00F57D90"/>
    <w:rsid w:val="00F60867"/>
    <w:rsid w:val="00F638B9"/>
    <w:rsid w:val="00F72733"/>
    <w:rsid w:val="00F742D8"/>
    <w:rsid w:val="00F7599C"/>
    <w:rsid w:val="00F852B0"/>
    <w:rsid w:val="00F901C3"/>
    <w:rsid w:val="00F95811"/>
    <w:rsid w:val="00FA1511"/>
    <w:rsid w:val="00FA15A8"/>
    <w:rsid w:val="00FA5098"/>
    <w:rsid w:val="00FA6243"/>
    <w:rsid w:val="00FB48A6"/>
    <w:rsid w:val="00FD272A"/>
    <w:rsid w:val="00FE5141"/>
  </w:rsids>
  <m:mathPr>
    <m:mathFont m:val="Cambria Math"/>
    <m:brkBin m:val="before"/>
    <m:brkBinSub m:val="--"/>
    <m:smallFrac m:val="off"/>
    <m:dispDef/>
    <m:lMargin m:val="0"/>
    <m:rMargin m:val="0"/>
    <m:defJc m:val="centerGroup"/>
    <m:wrapIndent m:val="1440"/>
    <m:intLim m:val="subSup"/>
    <m:naryLim m:val="undOvr"/>
  </m:mathPr>
  <w:uiCompat97To2003/>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맑은 고딕" w:hAnsi="Times New Roman"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0F88"/>
    <w:rPr>
      <w:sz w:val="24"/>
      <w:szCs w:val="24"/>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Columns2">
    <w:name w:val="Table Columns 2"/>
    <w:basedOn w:val="TableNormal"/>
    <w:rsid w:val="00066F47"/>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
    <w:name w:val="Table Grid"/>
    <w:basedOn w:val="TableNormal"/>
    <w:rsid w:val="00845580"/>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D272A"/>
    <w:rPr>
      <w:rFonts w:ascii="Calibri" w:eastAsia="Calibri" w:hAnsi="Calibri"/>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image" Target="media/image40.png"/><Relationship Id="rId89" Type="http://schemas.openxmlformats.org/officeDocument/2006/relationships/image" Target="media/image45.wmf"/><Relationship Id="rId97" Type="http://schemas.openxmlformats.org/officeDocument/2006/relationships/image" Target="media/image51.png"/><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3.png"/><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0.bin"/><Relationship Id="rId95" Type="http://schemas.openxmlformats.org/officeDocument/2006/relationships/image" Target="media/image49.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54.pn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png"/><Relationship Id="rId93" Type="http://schemas.openxmlformats.org/officeDocument/2006/relationships/image" Target="media/image47.png"/><Relationship Id="rId98"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6.wmf"/><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image" Target="media/image42.png"/><Relationship Id="rId94" Type="http://schemas.openxmlformats.org/officeDocument/2006/relationships/image" Target="media/image48.png"/><Relationship Id="rId99" Type="http://schemas.openxmlformats.org/officeDocument/2006/relationships/image" Target="media/image53.pn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574B6D-D777-4E63-8EDE-78249C943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17</Pages>
  <Words>2631</Words>
  <Characters>15003</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6</vt:lpstr>
    </vt:vector>
  </TitlesOfParts>
  <Company/>
  <LinksUpToDate>false</LinksUpToDate>
  <CharactersWithSpaces>175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dc:title>
  <dc:creator>se5</dc:creator>
  <cp:lastModifiedBy>Jisun</cp:lastModifiedBy>
  <cp:revision>205</cp:revision>
  <cp:lastPrinted>2011-10-31T21:36:00Z</cp:lastPrinted>
  <dcterms:created xsi:type="dcterms:W3CDTF">2011-11-14T06:37:00Z</dcterms:created>
  <dcterms:modified xsi:type="dcterms:W3CDTF">2011-11-19T05:15:00Z</dcterms:modified>
</cp:coreProperties>
</file>